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5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6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7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8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9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2" r:id="rId1"/>
    <p:sldMasterId id="2147483724" r:id="rId2"/>
    <p:sldMasterId id="2147483736" r:id="rId3"/>
    <p:sldMasterId id="2147483755" r:id="rId4"/>
    <p:sldMasterId id="2147483774" r:id="rId5"/>
    <p:sldMasterId id="2147483793" r:id="rId6"/>
    <p:sldMasterId id="2147483812" r:id="rId7"/>
    <p:sldMasterId id="2147483831" r:id="rId8"/>
    <p:sldMasterId id="2147483850" r:id="rId9"/>
    <p:sldMasterId id="2147483869" r:id="rId10"/>
  </p:sldMasterIdLst>
  <p:notesMasterIdLst>
    <p:notesMasterId r:id="rId42"/>
  </p:notesMasterIdLst>
  <p:sldIdLst>
    <p:sldId id="315" r:id="rId11"/>
    <p:sldId id="316" r:id="rId12"/>
    <p:sldId id="317" r:id="rId13"/>
    <p:sldId id="318" r:id="rId14"/>
    <p:sldId id="319" r:id="rId15"/>
    <p:sldId id="296" r:id="rId16"/>
    <p:sldId id="323" r:id="rId17"/>
    <p:sldId id="299" r:id="rId18"/>
    <p:sldId id="300" r:id="rId19"/>
    <p:sldId id="301" r:id="rId20"/>
    <p:sldId id="302" r:id="rId21"/>
    <p:sldId id="303" r:id="rId22"/>
    <p:sldId id="320" r:id="rId23"/>
    <p:sldId id="258" r:id="rId24"/>
    <p:sldId id="285" r:id="rId25"/>
    <p:sldId id="288" r:id="rId26"/>
    <p:sldId id="256" r:id="rId27"/>
    <p:sldId id="289" r:id="rId28"/>
    <p:sldId id="306" r:id="rId29"/>
    <p:sldId id="321" r:id="rId30"/>
    <p:sldId id="308" r:id="rId31"/>
    <p:sldId id="309" r:id="rId32"/>
    <p:sldId id="310" r:id="rId33"/>
    <p:sldId id="311" r:id="rId34"/>
    <p:sldId id="324" r:id="rId35"/>
    <p:sldId id="312" r:id="rId36"/>
    <p:sldId id="313" r:id="rId37"/>
    <p:sldId id="322" r:id="rId38"/>
    <p:sldId id="314" r:id="rId39"/>
    <p:sldId id="297" r:id="rId40"/>
    <p:sldId id="298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ạ Thị Mai" initials="TTM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07C9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88" autoAdjust="0"/>
    <p:restoredTop sz="94660"/>
  </p:normalViewPr>
  <p:slideViewPr>
    <p:cSldViewPr snapToGrid="0">
      <p:cViewPr varScale="1">
        <p:scale>
          <a:sx n="63" d="100"/>
          <a:sy n="63" d="100"/>
        </p:scale>
        <p:origin x="684" y="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2-07-08T20:00:31.673" idx="1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0" dt="2022-07-08T20:00:50.244" idx="2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54329-CAD7-4EF8-9BB9-E84651ECD6F5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1E1FA8-251A-4BB6-84B3-4142EBA6E6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529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defRPr/>
              </a:pPr>
              <a:t>1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137538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418604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62766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015889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839197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8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723777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016353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25072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5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13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" name="Google Shape;419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0" name="Google Shape;420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935702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0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01635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3132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0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CDE6A-95FA-42C5-BAEA-80BE1DAE91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3E4AF5-E12C-E16C-6E69-995BD74A38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0C38D5-85BE-A889-39A1-9EF7297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F5927-9200-4995-8DD2-DECCAA8B4948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5C2CFB-76AD-5961-CC64-A9DB01868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1B2657-6EFB-EAA9-4F1C-11E2C745D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7C92C-1C87-460D-B6BC-6144B506E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737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EC5B29-784C-53DC-E0D5-80693C4B29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62EDA1-854B-F199-8371-13CC6A7BB3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F9DC5B-A5A5-4697-7CA3-A2670F28B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CAC565-499C-5F82-534B-99CC4327E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206E51-B196-C94A-6AE3-23C6DF463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618110"/>
      </p:ext>
    </p:extLst>
  </p:cSld>
  <p:clrMapOvr>
    <a:masterClrMapping/>
  </p:clrMapOvr>
  <p:hf sldNum="0" hdr="0" ftr="0" dt="0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47626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10764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34820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40625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90700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53056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03903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1801109"/>
      </p:ext>
    </p:extLst>
  </p:cSld>
  <p:clrMapOvr>
    <a:masterClrMapping/>
  </p:clrMapOvr>
  <p:transition spd="slow">
    <p:fade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83398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6457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D78312-C02E-A605-D0F3-0F40688F36C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78F3E1-2D7A-5065-F4AB-80B8640A87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148A9E-3869-393B-99E9-87885DEF9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808413-D928-E85A-5E42-C4196AF9D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AD7CE1-A03A-AC39-912B-25C4F3887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4171"/>
      </p:ext>
    </p:extLst>
  </p:cSld>
  <p:clrMapOvr>
    <a:masterClrMapping/>
  </p:clrMapOvr>
  <p:hf sldNum="0" hdr="0" ftr="0" dt="0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687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88183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45892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32101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5558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8737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84367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99503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55531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15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CDE6A-95FA-42C5-BAEA-80BE1DAE91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3E4AF5-E12C-E16C-6E69-995BD74A38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0C38D5-85BE-A889-39A1-9EF729787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F5927-9200-4995-8DD2-DECCAA8B494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5C2CFB-76AD-5961-CC64-A9DB01868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1B2657-6EFB-EAA9-4F1C-11E2C745D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7C92C-1C87-460D-B6BC-6144B506E2F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81565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71103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06803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06368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99998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66717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86731124"/>
      </p:ext>
    </p:extLst>
  </p:cSld>
  <p:clrMapOvr>
    <a:masterClrMapping/>
  </p:clrMapOvr>
  <p:transition spd="slow"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790196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53458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35291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8225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BD95B-2F4F-AED2-D4F7-FB66CB1AE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A096C4-C07A-07D9-41DE-B5789115C4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6992CA-77A6-861A-A763-AF0DFA557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F5927-9200-4995-8DD2-DECCAA8B494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38D52A-BD7E-9DEE-345C-8E7F8E9380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9FC52-55F0-8219-9C19-9A6574CB0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7C92C-1C87-460D-B6BC-6144B506E2F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56426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12244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30811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67260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78039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7527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9663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28092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81575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94653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328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35B60-458E-46B1-D161-3D66CB49F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61FAB2-343F-27A5-ED93-5A03D06F5F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B50F00-1CBB-FF06-5D98-CFBAAA0755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33C4F1-205C-329C-EF54-2F6E25E349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A2A4AA-6041-6093-33BA-5804F9A36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415198"/>
      </p:ext>
    </p:extLst>
  </p:cSld>
  <p:clrMapOvr>
    <a:masterClrMapping/>
  </p:clrMapOvr>
  <p:hf sldNum="0" hdr="0" ftr="0" dt="0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98384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13758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81720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6695339"/>
      </p:ext>
    </p:extLst>
  </p:cSld>
  <p:clrMapOvr>
    <a:masterClrMapping/>
  </p:clrMapOvr>
  <p:transition spd="slow"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50158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43393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31389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067434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74141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2278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7299B-EF20-8189-1555-F8EC19291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6754E3-8B3F-90C0-6332-FBAFFFE247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B876B5-E81E-127F-8A32-6FA96F749B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E45175-BF3E-EDF3-7380-389AEF351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526862-DEC6-8E3D-08F6-AA89AA717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D351B9-57FD-7823-3CEB-747CEA181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393288"/>
      </p:ext>
    </p:extLst>
  </p:cSld>
  <p:clrMapOvr>
    <a:masterClrMapping/>
  </p:clrMapOvr>
  <p:hf sldNum="0" hdr="0" ftr="0" dt="0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98826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809026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15135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87538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63876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12521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09837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047164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56479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9838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524246-3771-DAA5-8EF4-69C1B5204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449447-104D-69CF-8078-A81729F45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D66E63-6EC1-385B-BFDD-659C425217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CB4A4BE-35E2-3FFD-A2E2-535A27145A1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3B5E39F-9829-942D-F2F5-979D420BCA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876F66-5991-1469-FEAA-70B8BAFCAE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2C8BE08-E813-109F-4841-19532CBA21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3B8B73-7F58-F04D-9CA6-187F0ECAF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150678"/>
      </p:ext>
    </p:extLst>
  </p:cSld>
  <p:clrMapOvr>
    <a:masterClrMapping/>
  </p:clrMapOvr>
  <p:hf sldNum="0" hdr="0" ftr="0" dt="0"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41443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5437132"/>
      </p:ext>
    </p:extLst>
  </p:cSld>
  <p:clrMapOvr>
    <a:masterClrMapping/>
  </p:clrMapOvr>
  <p:transition spd="slow">
    <p:fade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78296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46428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86739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953532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6870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F3D031-B0E6-74ED-F28A-98191AC2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0C42C4-60D0-DED2-E5DA-685786B7B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8DF988-6C55-7A50-A738-BDA0780A1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0D694D-9D56-E51D-B01E-AF8884940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864510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03FEFA6-599A-7902-104C-F8194B898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D60300-A612-076A-54C1-D20A0D5241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0A296-CD97-642D-4761-088027FEF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632195"/>
      </p:ext>
    </p:extLst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C5EFA3-0654-8F1D-2DBE-EEDA3E44D6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FC425D-466C-228D-A617-7E6BAA8066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BBFD6A-255F-9A57-DECB-EFD97D3EEC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6AAFE7-4DF1-7F58-EB6D-EDD1636A3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99B3D0-0CE0-A13E-5D52-2C19D4965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4071CE-3F3F-CAC5-32A7-89C32709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666185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BD95B-2F4F-AED2-D4F7-FB66CB1AE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A096C4-C07A-07D9-41DE-B5789115C4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6992CA-77A6-861A-A763-AF0DFA557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F5927-9200-4995-8DD2-DECCAA8B4948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38D52A-BD7E-9DEE-345C-8E7F8E9380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9FC52-55F0-8219-9C19-9A6574CB0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7C92C-1C87-460D-B6BC-6144B506E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1721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5309AF-3B70-E1C0-31BD-264EDE46C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8FAE2BB-92A2-760F-B3CB-64ADE26ACF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17164CF-02DB-1CBE-E578-F1A843E6B0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BD818A-F688-242E-5B55-739F04B91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9F689A-28CD-0351-AF7E-422BA7BBE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82A512-F50A-F0E0-ACCA-501634570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658779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EC5B29-784C-53DC-E0D5-80693C4B29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62EDA1-854B-F199-8371-13CC6A7BB3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F9DC5B-A5A5-4697-7CA3-A2670F28B8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CAC565-499C-5F82-534B-99CC4327E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206E51-B196-C94A-6AE3-23C6DF463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26505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D78312-C02E-A605-D0F3-0F40688F36C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78F3E1-2D7A-5065-F4AB-80B8640A87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148A9E-3869-393B-99E9-87885DEF9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808413-D928-E85A-5E42-C4196AF9D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AD7CE1-A03A-AC39-912B-25C4F3887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802232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51633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2111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7287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0063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2967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7630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119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35B60-458E-46B1-D161-3D66CB49F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61FAB2-343F-27A5-ED93-5A03D06F5F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B50F00-1CBB-FF06-5D98-CFBAAA0755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33C4F1-205C-329C-EF54-2F6E25E349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A2A4AA-6041-6093-33BA-5804F9A36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756449"/>
      </p:ext>
    </p:extLst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1518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24101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0646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9272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6051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6719951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5776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3061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52257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571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7299B-EF20-8189-1555-F8EC19291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6754E3-8B3F-90C0-6332-FBAFFFE247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B876B5-E81E-127F-8A32-6FA96F749B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E45175-BF3E-EDF3-7380-389AEF351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526862-DEC6-8E3D-08F6-AA89AA717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D351B9-57FD-7823-3CEB-747CEA181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013620"/>
      </p:ext>
    </p:extLst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2271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3045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1795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5165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75423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5740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9817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1033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64511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5651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524246-3771-DAA5-8EF4-69C1B5204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449447-104D-69CF-8078-A81729F454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D66E63-6EC1-385B-BFDD-659C425217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CB4A4BE-35E2-3FFD-A2E2-535A27145A1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3B5E39F-9829-942D-F2F5-979D420BCA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876F66-5991-1469-FEAA-70B8BAFCAE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2C8BE08-E813-109F-4841-19532CBA21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3B8B73-7F58-F04D-9CA6-187F0ECAF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94230"/>
      </p:ext>
    </p:extLst>
  </p:cSld>
  <p:clrMapOvr>
    <a:masterClrMapping/>
  </p:clrMapOvr>
  <p:hf sldNum="0"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6746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5429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85811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08925336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60338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6681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60459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14892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97718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934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F3D031-B0E6-74ED-F28A-98191AC2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0C42C4-60D0-DED2-E5DA-685786B7B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8DF988-6C55-7A50-A738-BDA0780A1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0D694D-9D56-E51D-B01E-AF8884940A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856777"/>
      </p:ext>
    </p:extLst>
  </p:cSld>
  <p:clrMapOvr>
    <a:masterClrMapping/>
  </p:clrMapOvr>
  <p:hf sldNum="0" hdr="0" ftr="0" dt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38927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46688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69903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83932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76044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7261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7296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8151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62618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6329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03FEFA6-599A-7902-104C-F8194B898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D60300-A612-076A-54C1-D20A0D5241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0A296-CD97-642D-4761-088027FEF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504081"/>
      </p:ext>
    </p:extLst>
  </p:cSld>
  <p:clrMapOvr>
    <a:masterClrMapping/>
  </p:clrMapOvr>
  <p:transition spd="slow">
    <p:wip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72683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4950409"/>
      </p:ext>
    </p:extLst>
  </p:cSld>
  <p:clrMapOvr>
    <a:masterClrMapping/>
  </p:clrMapOvr>
  <p:transition spd="slow"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37166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13413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56833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04130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98344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89105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22505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786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C5EFA3-0654-8F1D-2DBE-EEDA3E44D6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FC425D-466C-228D-A617-7E6BAA8066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BBFD6A-255F-9A57-DECB-EFD97D3EEC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6AAFE7-4DF1-7F58-EB6D-EDD1636A3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99B3D0-0CE0-A13E-5D52-2C19D4965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4071CE-3F3F-CAC5-32A7-89C32709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824208"/>
      </p:ext>
    </p:extLst>
  </p:cSld>
  <p:clrMapOvr>
    <a:masterClrMapping/>
  </p:clrMapOvr>
  <p:hf sldNum="0" hdr="0" ftr="0" dt="0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81344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37006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9025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36624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88119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06930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88593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78711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28949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solidFill>
                <a:prstClr val="white"/>
              </a:solidFill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1245524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5309AF-3B70-E1C0-31BD-264EDE46C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8FAE2BB-92A2-760F-B3CB-64ADE26ACF4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17164CF-02DB-1CBE-E578-F1A843E6B0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BD818A-F688-242E-5B55-739F04B91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9F689A-28CD-0351-AF7E-422BA7BBE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82A512-F50A-F0E0-ACCA-501634570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95226"/>
      </p:ext>
    </p:extLst>
  </p:cSld>
  <p:clrMapOvr>
    <a:masterClrMapping/>
  </p:clrMapOvr>
  <p:hf sldNum="0" hdr="0" ftr="0" dt="0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99506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2274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94511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672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57318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87644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56495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93109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0981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32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13" Type="http://schemas.openxmlformats.org/officeDocument/2006/relationships/slideLayout" Target="../slideLayouts/slideLayout161.xml"/><Relationship Id="rId18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5.xml"/><Relationship Id="rId12" Type="http://schemas.openxmlformats.org/officeDocument/2006/relationships/slideLayout" Target="../slideLayouts/slideLayout160.xml"/><Relationship Id="rId17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50.xml"/><Relationship Id="rId16" Type="http://schemas.openxmlformats.org/officeDocument/2006/relationships/slideLayout" Target="../slideLayouts/slideLayout164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53.xml"/><Relationship Id="rId15" Type="http://schemas.openxmlformats.org/officeDocument/2006/relationships/slideLayout" Target="../slideLayouts/slideLayout163.xml"/><Relationship Id="rId10" Type="http://schemas.openxmlformats.org/officeDocument/2006/relationships/slideLayout" Target="../slideLayouts/slideLayout158.xml"/><Relationship Id="rId19" Type="http://schemas.openxmlformats.org/officeDocument/2006/relationships/theme" Target="../theme/theme10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Relationship Id="rId14" Type="http://schemas.openxmlformats.org/officeDocument/2006/relationships/slideLayout" Target="../slideLayouts/slideLayout16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1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2.xml"/><Relationship Id="rId16" Type="http://schemas.openxmlformats.org/officeDocument/2006/relationships/slideLayout" Target="../slideLayouts/slideLayout56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0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1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74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68.xml"/><Relationship Id="rId19" Type="http://schemas.openxmlformats.org/officeDocument/2006/relationships/theme" Target="../theme/theme5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18" Type="http://schemas.openxmlformats.org/officeDocument/2006/relationships/slideLayout" Target="../slideLayouts/slideLayout94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17" Type="http://schemas.openxmlformats.org/officeDocument/2006/relationships/slideLayout" Target="../slideLayouts/slideLayout93.xml"/><Relationship Id="rId2" Type="http://schemas.openxmlformats.org/officeDocument/2006/relationships/slideLayout" Target="../slideLayouts/slideLayout78.xml"/><Relationship Id="rId16" Type="http://schemas.openxmlformats.org/officeDocument/2006/relationships/slideLayout" Target="../slideLayouts/slideLayout92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86.xml"/><Relationship Id="rId19" Type="http://schemas.openxmlformats.org/officeDocument/2006/relationships/theme" Target="../theme/theme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slideLayout" Target="../slideLayouts/slideLayout9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slideLayout" Target="../slideLayouts/slideLayout107.xml"/><Relationship Id="rId1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17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96.xml"/><Relationship Id="rId16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04.xml"/><Relationship Id="rId19" Type="http://schemas.openxmlformats.org/officeDocument/2006/relationships/theme" Target="../theme/theme7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Relationship Id="rId14" Type="http://schemas.openxmlformats.org/officeDocument/2006/relationships/slideLayout" Target="../slideLayouts/slideLayout10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18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17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4.xml"/><Relationship Id="rId16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2.xml"/><Relationship Id="rId19" Type="http://schemas.openxmlformats.org/officeDocument/2006/relationships/theme" Target="../theme/theme8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slideLayout" Target="../slideLayouts/slideLayout143.xml"/><Relationship Id="rId18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slideLayout" Target="../slideLayouts/slideLayout142.xml"/><Relationship Id="rId17" Type="http://schemas.openxmlformats.org/officeDocument/2006/relationships/slideLayout" Target="../slideLayouts/slideLayout147.xml"/><Relationship Id="rId2" Type="http://schemas.openxmlformats.org/officeDocument/2006/relationships/slideLayout" Target="../slideLayouts/slideLayout132.xml"/><Relationship Id="rId16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40.xml"/><Relationship Id="rId19" Type="http://schemas.openxmlformats.org/officeDocument/2006/relationships/theme" Target="../theme/theme9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Relationship Id="rId14" Type="http://schemas.openxmlformats.org/officeDocument/2006/relationships/slideLayout" Target="../slideLayouts/slideLayout1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240068A-694C-4955-893F-D18526A736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03134B-3955-293E-4181-E9BFD034AE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E91D9A-7476-6D3B-29D0-5EF060A18F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BB8F9-B50B-44F0-BC11-DA00E088ACD2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3F0F6C-9C32-ADB1-4773-81A94AF606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01879D-626E-5712-A7E5-96CADA9BFB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441A32-1873-4314-91CC-FA0A1560ADB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9Slide.vn - 2019">
            <a:extLst>
              <a:ext uri="{FF2B5EF4-FFF2-40B4-BE49-F238E27FC236}">
                <a16:creationId xmlns:a16="http://schemas.microsoft.com/office/drawing/2014/main" id="{746D808F-7766-0DCB-85E7-9F7A2B3E3DE1}"/>
              </a:ext>
            </a:extLst>
          </p:cNvPr>
          <p:cNvSpPr txBox="1"/>
          <p:nvPr userDrawn="1"/>
        </p:nvSpPr>
        <p:spPr>
          <a:xfrm>
            <a:off x="0" y="-3523509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2611852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ransition spd="slow">
    <p:wipe/>
  </p:transition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010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  <p:sldLayoutId id="2147483882" r:id="rId13"/>
    <p:sldLayoutId id="2147483883" r:id="rId14"/>
    <p:sldLayoutId id="2147483884" r:id="rId15"/>
    <p:sldLayoutId id="2147483885" r:id="rId16"/>
    <p:sldLayoutId id="2147483886" r:id="rId17"/>
    <p:sldLayoutId id="2147483887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240068A-694C-4955-893F-D18526A736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03134B-3955-293E-4181-E9BFD034AE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E91D9A-7476-6D3B-29D0-5EF060A18F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BB8F9-B50B-44F0-BC11-DA00E088ACD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3F0F6C-9C32-ADB1-4773-81A94AF606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01879D-626E-5712-A7E5-96CADA9BFB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441A32-1873-4314-91CC-FA0A1560A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9Slide.vn - 2019">
            <a:extLst>
              <a:ext uri="{FF2B5EF4-FFF2-40B4-BE49-F238E27FC236}">
                <a16:creationId xmlns:a16="http://schemas.microsoft.com/office/drawing/2014/main" id="{746D808F-7766-0DCB-85E7-9F7A2B3E3DE1}"/>
              </a:ext>
            </a:extLst>
          </p:cNvPr>
          <p:cNvSpPr txBox="1"/>
          <p:nvPr userDrawn="1"/>
        </p:nvSpPr>
        <p:spPr>
          <a:xfrm>
            <a:off x="0" y="-3523509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1503255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ransition spd="slow">
    <p:wipe/>
  </p:transition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274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  <p:sldLayoutId id="2147483749" r:id="rId13"/>
    <p:sldLayoutId id="2147483750" r:id="rId14"/>
    <p:sldLayoutId id="2147483751" r:id="rId15"/>
    <p:sldLayoutId id="2147483752" r:id="rId16"/>
    <p:sldLayoutId id="2147483753" r:id="rId17"/>
    <p:sldLayoutId id="2147483754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411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772" r:id="rId17"/>
    <p:sldLayoutId id="2147483773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058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  <p:sldLayoutId id="2147483786" r:id="rId12"/>
    <p:sldLayoutId id="2147483787" r:id="rId13"/>
    <p:sldLayoutId id="2147483788" r:id="rId14"/>
    <p:sldLayoutId id="2147483789" r:id="rId15"/>
    <p:sldLayoutId id="2147483790" r:id="rId16"/>
    <p:sldLayoutId id="2147483791" r:id="rId17"/>
    <p:sldLayoutId id="2147483792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748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  <p:sldLayoutId id="2147483810" r:id="rId17"/>
    <p:sldLayoutId id="2147483811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533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  <p:sldLayoutId id="2147483825" r:id="rId13"/>
    <p:sldLayoutId id="2147483826" r:id="rId14"/>
    <p:sldLayoutId id="2147483827" r:id="rId15"/>
    <p:sldLayoutId id="2147483828" r:id="rId16"/>
    <p:sldLayoutId id="2147483829" r:id="rId17"/>
    <p:sldLayoutId id="2147483830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066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843" r:id="rId12"/>
    <p:sldLayoutId id="2147483844" r:id="rId13"/>
    <p:sldLayoutId id="2147483845" r:id="rId14"/>
    <p:sldLayoutId id="2147483846" r:id="rId15"/>
    <p:sldLayoutId id="2147483847" r:id="rId16"/>
    <p:sldLayoutId id="2147483848" r:id="rId17"/>
    <p:sldLayoutId id="2147483849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628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  <p:sldLayoutId id="2147483862" r:id="rId12"/>
    <p:sldLayoutId id="2147483863" r:id="rId13"/>
    <p:sldLayoutId id="2147483864" r:id="rId14"/>
    <p:sldLayoutId id="2147483865" r:id="rId15"/>
    <p:sldLayoutId id="2147483866" r:id="rId16"/>
    <p:sldLayoutId id="2147483867" r:id="rId17"/>
    <p:sldLayoutId id="2147483868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40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microsoft.com/office/2007/relationships/hdphoto" Target="../media/hdphoto7.wdp"/><Relationship Id="rId18" Type="http://schemas.openxmlformats.org/officeDocument/2006/relationships/image" Target="../media/image40.emf"/><Relationship Id="rId3" Type="http://schemas.microsoft.com/office/2007/relationships/media" Target="../media/media4.mp3"/><Relationship Id="rId21" Type="http://schemas.openxmlformats.org/officeDocument/2006/relationships/oleObject" Target="../embeddings/oleObject8.bin"/><Relationship Id="rId7" Type="http://schemas.openxmlformats.org/officeDocument/2006/relationships/image" Target="../media/image28.png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6.bin"/><Relationship Id="rId2" Type="http://schemas.openxmlformats.org/officeDocument/2006/relationships/audio" Target="../media/media3.mp3"/><Relationship Id="rId16" Type="http://schemas.openxmlformats.org/officeDocument/2006/relationships/image" Target="../media/image39.wmf"/><Relationship Id="rId20" Type="http://schemas.openxmlformats.org/officeDocument/2006/relationships/image" Target="../media/image41.emf"/><Relationship Id="rId1" Type="http://schemas.microsoft.com/office/2007/relationships/media" Target="../media/media3.mp3"/><Relationship Id="rId6" Type="http://schemas.openxmlformats.org/officeDocument/2006/relationships/audio" Target="../media/audio1.wav"/><Relationship Id="rId11" Type="http://schemas.openxmlformats.org/officeDocument/2006/relationships/slide" Target="slide7.xml"/><Relationship Id="rId24" Type="http://schemas.openxmlformats.org/officeDocument/2006/relationships/image" Target="../media/image43.e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microsoft.com/office/2007/relationships/hdphoto" Target="../media/hdphoto6.wdp"/><Relationship Id="rId19" Type="http://schemas.openxmlformats.org/officeDocument/2006/relationships/oleObject" Target="../embeddings/oleObject7.bin"/><Relationship Id="rId4" Type="http://schemas.openxmlformats.org/officeDocument/2006/relationships/audio" Target="../media/media4.mp3"/><Relationship Id="rId9" Type="http://schemas.openxmlformats.org/officeDocument/2006/relationships/image" Target="../media/image30.png"/><Relationship Id="rId14" Type="http://schemas.openxmlformats.org/officeDocument/2006/relationships/image" Target="../media/image31.png"/><Relationship Id="rId22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microsoft.com/office/2007/relationships/hdphoto" Target="../media/hdphoto8.wdp"/><Relationship Id="rId18" Type="http://schemas.openxmlformats.org/officeDocument/2006/relationships/image" Target="../media/image46.emf"/><Relationship Id="rId3" Type="http://schemas.microsoft.com/office/2007/relationships/media" Target="../media/media4.mp3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28.png"/><Relationship Id="rId12" Type="http://schemas.openxmlformats.org/officeDocument/2006/relationships/image" Target="../media/image44.png"/><Relationship Id="rId17" Type="http://schemas.openxmlformats.org/officeDocument/2006/relationships/oleObject" Target="../embeddings/oleObject11.bin"/><Relationship Id="rId2" Type="http://schemas.openxmlformats.org/officeDocument/2006/relationships/audio" Target="../media/media3.mp3"/><Relationship Id="rId16" Type="http://schemas.openxmlformats.org/officeDocument/2006/relationships/image" Target="../media/image45.wmf"/><Relationship Id="rId20" Type="http://schemas.openxmlformats.org/officeDocument/2006/relationships/image" Target="../media/image47.emf"/><Relationship Id="rId1" Type="http://schemas.microsoft.com/office/2007/relationships/media" Target="../media/media3.mp3"/><Relationship Id="rId6" Type="http://schemas.openxmlformats.org/officeDocument/2006/relationships/audio" Target="../media/audio1.wav"/><Relationship Id="rId11" Type="http://schemas.openxmlformats.org/officeDocument/2006/relationships/slide" Target="slide7.xml"/><Relationship Id="rId24" Type="http://schemas.openxmlformats.org/officeDocument/2006/relationships/image" Target="../media/image49.e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microsoft.com/office/2007/relationships/hdphoto" Target="../media/hdphoto6.wdp"/><Relationship Id="rId19" Type="http://schemas.openxmlformats.org/officeDocument/2006/relationships/oleObject" Target="../embeddings/oleObject12.bin"/><Relationship Id="rId4" Type="http://schemas.openxmlformats.org/officeDocument/2006/relationships/audio" Target="../media/media4.mp3"/><Relationship Id="rId9" Type="http://schemas.openxmlformats.org/officeDocument/2006/relationships/image" Target="../media/image30.png"/><Relationship Id="rId14" Type="http://schemas.openxmlformats.org/officeDocument/2006/relationships/image" Target="../media/image31.png"/><Relationship Id="rId22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1.png"/><Relationship Id="rId3" Type="http://schemas.microsoft.com/office/2007/relationships/media" Target="../media/media4.mp3"/><Relationship Id="rId7" Type="http://schemas.openxmlformats.org/officeDocument/2006/relationships/image" Target="../media/image28.png"/><Relationship Id="rId12" Type="http://schemas.openxmlformats.org/officeDocument/2006/relationships/image" Target="../media/image26.jpe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audio1.wav"/><Relationship Id="rId11" Type="http://schemas.openxmlformats.org/officeDocument/2006/relationships/slide" Target="slide7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50.wmf"/><Relationship Id="rId10" Type="http://schemas.microsoft.com/office/2007/relationships/hdphoto" Target="../media/hdphoto6.wdp"/><Relationship Id="rId4" Type="http://schemas.openxmlformats.org/officeDocument/2006/relationships/audio" Target="../media/media4.mp3"/><Relationship Id="rId9" Type="http://schemas.openxmlformats.org/officeDocument/2006/relationships/image" Target="../media/image30.png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3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18" Type="http://schemas.openxmlformats.org/officeDocument/2006/relationships/image" Target="../media/image7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0.png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19" Type="http://schemas.openxmlformats.org/officeDocument/2006/relationships/image" Target="../media/image73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52.png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33" Type="http://schemas.openxmlformats.org/officeDocument/2006/relationships/image" Target="../media/image88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86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54.png"/><Relationship Id="rId15" Type="http://schemas.openxmlformats.org/officeDocument/2006/relationships/image" Target="../media/image79.wmf"/><Relationship Id="rId23" Type="http://schemas.openxmlformats.org/officeDocument/2006/relationships/image" Target="../media/image83.e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81.wmf"/><Relationship Id="rId31" Type="http://schemas.openxmlformats.org/officeDocument/2006/relationships/image" Target="../media/image87.emf"/><Relationship Id="rId4" Type="http://schemas.openxmlformats.org/officeDocument/2006/relationships/image" Target="../media/image53.png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85.emf"/><Relationship Id="rId30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92.wmf"/><Relationship Id="rId3" Type="http://schemas.openxmlformats.org/officeDocument/2006/relationships/image" Target="../media/image52.pn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94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91.wmf"/><Relationship Id="rId5" Type="http://schemas.openxmlformats.org/officeDocument/2006/relationships/image" Target="../media/image54.png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53.png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98.wmf"/><Relationship Id="rId3" Type="http://schemas.openxmlformats.org/officeDocument/2006/relationships/image" Target="../media/image52.png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3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97.wmf"/><Relationship Id="rId5" Type="http://schemas.openxmlformats.org/officeDocument/2006/relationships/image" Target="../media/image54.png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53.png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03.e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102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1.png"/><Relationship Id="rId3" Type="http://schemas.openxmlformats.org/officeDocument/2006/relationships/image" Target="../media/image52.png"/><Relationship Id="rId7" Type="http://schemas.openxmlformats.org/officeDocument/2006/relationships/image" Target="../media/image106.emf"/><Relationship Id="rId12" Type="http://schemas.openxmlformats.org/officeDocument/2006/relationships/image" Target="../media/image107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54.png"/><Relationship Id="rId15" Type="http://schemas.openxmlformats.org/officeDocument/2006/relationships/image" Target="../media/image108.wmf"/><Relationship Id="rId10" Type="http://schemas.openxmlformats.org/officeDocument/2006/relationships/image" Target="../media/image110.png"/><Relationship Id="rId4" Type="http://schemas.openxmlformats.org/officeDocument/2006/relationships/image" Target="../media/image53.png"/><Relationship Id="rId9" Type="http://schemas.openxmlformats.org/officeDocument/2006/relationships/image" Target="../media/image109.png"/><Relationship Id="rId1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11.wmf"/><Relationship Id="rId18" Type="http://schemas.openxmlformats.org/officeDocument/2006/relationships/image" Target="../media/image1110.png"/><Relationship Id="rId3" Type="http://schemas.openxmlformats.org/officeDocument/2006/relationships/image" Target="../media/image52.png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106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112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113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10.wmf"/><Relationship Id="rId24" Type="http://schemas.openxmlformats.org/officeDocument/2006/relationships/image" Target="../media/image115.wmf"/><Relationship Id="rId5" Type="http://schemas.openxmlformats.org/officeDocument/2006/relationships/image" Target="../media/image54.png"/><Relationship Id="rId15" Type="http://schemas.openxmlformats.org/officeDocument/2006/relationships/image" Target="../media/image1100.png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3.png"/><Relationship Id="rId9" Type="http://schemas.openxmlformats.org/officeDocument/2006/relationships/image" Target="../media/image109.wmf"/><Relationship Id="rId22" Type="http://schemas.openxmlformats.org/officeDocument/2006/relationships/image" Target="../media/image114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8.emf"/><Relationship Id="rId18" Type="http://schemas.openxmlformats.org/officeDocument/2006/relationships/image" Target="../media/image120.wmf"/><Relationship Id="rId3" Type="http://schemas.openxmlformats.org/officeDocument/2006/relationships/image" Target="../media/image52.pn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124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17.png"/><Relationship Id="rId20" Type="http://schemas.openxmlformats.org/officeDocument/2006/relationships/image" Target="../media/image121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4.png"/><Relationship Id="rId15" Type="http://schemas.openxmlformats.org/officeDocument/2006/relationships/image" Target="../media/image119.emf"/><Relationship Id="rId23" Type="http://schemas.openxmlformats.org/officeDocument/2006/relationships/image" Target="../media/image123.emf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3.png"/><Relationship Id="rId9" Type="http://schemas.openxmlformats.org/officeDocument/2006/relationships/image" Target="../media/image113.png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12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9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52.png"/><Relationship Id="rId7" Type="http://schemas.openxmlformats.org/officeDocument/2006/relationships/image" Target="../media/image12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27.e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53.png"/><Relationship Id="rId9" Type="http://schemas.openxmlformats.org/officeDocument/2006/relationships/image" Target="../media/image12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1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3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1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12.xml"/><Relationship Id="rId3" Type="http://schemas.openxmlformats.org/officeDocument/2006/relationships/image" Target="../media/image22.png"/><Relationship Id="rId7" Type="http://schemas.microsoft.com/office/2007/relationships/hdphoto" Target="../media/hdphoto3.wdp"/><Relationship Id="rId12" Type="http://schemas.microsoft.com/office/2007/relationships/hdphoto" Target="../media/hdphoto4.wdp"/><Relationship Id="rId2" Type="http://schemas.openxmlformats.org/officeDocument/2006/relationships/slide" Target="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25.png"/><Relationship Id="rId5" Type="http://schemas.openxmlformats.org/officeDocument/2006/relationships/slide" Target="slide10.xml"/><Relationship Id="rId15" Type="http://schemas.openxmlformats.org/officeDocument/2006/relationships/slide" Target="slide13.xml"/><Relationship Id="rId10" Type="http://schemas.openxmlformats.org/officeDocument/2006/relationships/slide" Target="slide11.xml"/><Relationship Id="rId4" Type="http://schemas.microsoft.com/office/2007/relationships/hdphoto" Target="../media/hdphoto2.wdp"/><Relationship Id="rId9" Type="http://schemas.openxmlformats.org/officeDocument/2006/relationships/image" Target="../media/image24.jpeg"/><Relationship Id="rId14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microsoft.com/office/2007/relationships/hdphoto" Target="../media/hdphoto6.wdp"/><Relationship Id="rId18" Type="http://schemas.openxmlformats.org/officeDocument/2006/relationships/image" Target="../media/image33.emf"/><Relationship Id="rId3" Type="http://schemas.microsoft.com/office/2007/relationships/media" Target="../media/media4.mp3"/><Relationship Id="rId21" Type="http://schemas.openxmlformats.org/officeDocument/2006/relationships/oleObject" Target="../embeddings/oleObject4.bin"/><Relationship Id="rId7" Type="http://schemas.openxmlformats.org/officeDocument/2006/relationships/slide" Target="slide7.xml"/><Relationship Id="rId12" Type="http://schemas.openxmlformats.org/officeDocument/2006/relationships/image" Target="../media/image30.png"/><Relationship Id="rId17" Type="http://schemas.openxmlformats.org/officeDocument/2006/relationships/oleObject" Target="../embeddings/oleObject2.bin"/><Relationship Id="rId2" Type="http://schemas.openxmlformats.org/officeDocument/2006/relationships/audio" Target="../media/media3.mp3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microsoft.com/office/2007/relationships/media" Target="../media/media3.mp3"/><Relationship Id="rId6" Type="http://schemas.openxmlformats.org/officeDocument/2006/relationships/audio" Target="../media/audio1.wav"/><Relationship Id="rId11" Type="http://schemas.openxmlformats.org/officeDocument/2006/relationships/image" Target="../media/image29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28.png"/><Relationship Id="rId19" Type="http://schemas.openxmlformats.org/officeDocument/2006/relationships/oleObject" Target="../embeddings/oleObject3.bin"/><Relationship Id="rId4" Type="http://schemas.openxmlformats.org/officeDocument/2006/relationships/audio" Target="../media/media4.mp3"/><Relationship Id="rId9" Type="http://schemas.microsoft.com/office/2007/relationships/hdphoto" Target="../media/hdphoto5.wdp"/><Relationship Id="rId14" Type="http://schemas.openxmlformats.org/officeDocument/2006/relationships/image" Target="../media/image31.png"/><Relationship Id="rId22" Type="http://schemas.openxmlformats.org/officeDocument/2006/relationships/image" Target="../media/image3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1.png"/><Relationship Id="rId3" Type="http://schemas.microsoft.com/office/2007/relationships/media" Target="../media/media4.mp3"/><Relationship Id="rId7" Type="http://schemas.openxmlformats.org/officeDocument/2006/relationships/image" Target="../media/image28.png"/><Relationship Id="rId12" Type="http://schemas.openxmlformats.org/officeDocument/2006/relationships/image" Target="../media/image36.jpe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audio1.wav"/><Relationship Id="rId11" Type="http://schemas.openxmlformats.org/officeDocument/2006/relationships/slide" Target="slide7.xml"/><Relationship Id="rId5" Type="http://schemas.openxmlformats.org/officeDocument/2006/relationships/slideLayout" Target="../slideLayouts/slideLayout7.xml"/><Relationship Id="rId10" Type="http://schemas.microsoft.com/office/2007/relationships/hdphoto" Target="../media/hdphoto6.wdp"/><Relationship Id="rId4" Type="http://schemas.openxmlformats.org/officeDocument/2006/relationships/audio" Target="../media/media4.mp3"/><Relationship Id="rId9" Type="http://schemas.openxmlformats.org/officeDocument/2006/relationships/image" Target="../media/image30.png"/><Relationship Id="rId1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err="1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4000" b="1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</a:t>
            </a:r>
            <a:r>
              <a:rPr lang="en-US" altLang="zh-CN" sz="4000" b="1" dirty="0" err="1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hĩa</a:t>
            </a:r>
            <a:r>
              <a:rPr lang="en-US" altLang="zh-CN" sz="4000" b="1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 err="1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ương</a:t>
            </a:r>
            <a:endParaRPr lang="zh-CN" altLang="en-US" sz="4000" b="1" dirty="0">
              <a:solidFill>
                <a:prstClr val="white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0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000" i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4871077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		 GV: </a:t>
            </a:r>
            <a:r>
              <a:rPr lang="en-US" altLang="zh-CN" sz="2400" dirty="0" err="1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uyết</a:t>
            </a:r>
            <a:r>
              <a:rPr lang="en-US" altLang="zh-CN" sz="2400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Lan</a:t>
            </a:r>
            <a:endParaRPr lang="zh-CN" altLang="en-US" sz="2800" dirty="0">
              <a:solidFill>
                <a:prstClr val="black">
                  <a:lumMod val="75000"/>
                  <a:lumOff val="25000"/>
                </a:prst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70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62525" y="327524"/>
            <a:ext cx="8849995" cy="166941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40" y="406400"/>
            <a:ext cx="861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3200" u="sng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âu hỏi:</a:t>
            </a:r>
            <a:endParaRPr lang="vi-VN" alt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3257550"/>
            <a:ext cx="2921000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B:</a:t>
            </a:r>
            <a:endParaRPr lang="vi-VN" altLang="en-US" sz="36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66522" y="5174400"/>
            <a:ext cx="2921000" cy="5835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D: </a:t>
            </a:r>
            <a:endParaRPr lang="vi-VN" alt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4267200"/>
            <a:ext cx="2921635" cy="5835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 </a:t>
            </a:r>
            <a:r>
              <a:rPr lang="vi-VN" alt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C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1200" y="2426335"/>
            <a:ext cx="2921000" cy="5835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A:</a:t>
            </a:r>
            <a:endParaRPr lang="vi-VN" alt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1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764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764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858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768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5045075" y="2491105"/>
            <a:ext cx="2867025" cy="1876425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2015" y="3035300"/>
            <a:ext cx="175260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31100" y="3931512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30927" y="4928175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364672" y="2025741"/>
            <a:ext cx="1233055" cy="1256068"/>
          </a:xfrm>
          <a:prstGeom prst="rect">
            <a:avLst/>
          </a:prstGeom>
        </p:spPr>
      </p:pic>
      <p:pic>
        <p:nvPicPr>
          <p:cNvPr id="21" name="q2">
            <a:hlinkClick r:id="rId11" action="ppaction://hlinksldjump"/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3940" r="6767" b="8081"/>
          <a:stretch>
            <a:fillRect/>
          </a:stretch>
        </p:blipFill>
        <p:spPr>
          <a:xfrm>
            <a:off x="10969710" y="5723231"/>
            <a:ext cx="1293121" cy="1217178"/>
          </a:xfrm>
          <a:prstGeom prst="rect">
            <a:avLst/>
          </a:prstGeom>
        </p:spPr>
      </p:pic>
      <p:grpSp>
        <p:nvGrpSpPr>
          <p:cNvPr id="22" name="times up"/>
          <p:cNvGrpSpPr/>
          <p:nvPr/>
        </p:nvGrpSpPr>
        <p:grpSpPr>
          <a:xfrm>
            <a:off x="9385406" y="1805905"/>
            <a:ext cx="1205624" cy="362438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Hết</a:t>
              </a:r>
              <a:r>
                <a: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 </a:t>
              </a: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Giờ</a:t>
              </a:r>
              <a:endPara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700260" y="54610"/>
            <a:ext cx="875030" cy="30416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0253" y="358676"/>
            <a:ext cx="1370670" cy="1366322"/>
          </a:xfrm>
          <a:prstGeom prst="rect">
            <a:avLst/>
          </a:prstGeom>
        </p:spPr>
      </p:pic>
      <p:grpSp>
        <p:nvGrpSpPr>
          <p:cNvPr id="27" name="Clock hand spin"/>
          <p:cNvGrpSpPr/>
          <p:nvPr/>
        </p:nvGrpSpPr>
        <p:grpSpPr>
          <a:xfrm rot="1786145">
            <a:off x="9722738" y="936046"/>
            <a:ext cx="525701" cy="509437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hour hand"/>
            <p:cNvSpPr/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143023" y="981409"/>
            <a:ext cx="281032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90436" y="1235056"/>
            <a:ext cx="341087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44711" y="1018979"/>
            <a:ext cx="3084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828609" y="735188"/>
            <a:ext cx="371406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12</a:t>
            </a:r>
          </a:p>
        </p:txBody>
      </p:sp>
      <p:sp>
        <p:nvSpPr>
          <p:cNvPr id="35" name="Rectangle 4">
            <a:extLst>
              <a:ext uri="{FF2B5EF4-FFF2-40B4-BE49-F238E27FC236}">
                <a16:creationId xmlns:a16="http://schemas.microsoft.com/office/drawing/2014/main" id="{ECC1A467-9E27-3576-DBB3-4371EF126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1466" y="510287"/>
            <a:ext cx="5780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D517866-68C6-477C-7F41-1F3BDABA6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480"/>
              </p:ext>
            </p:extLst>
          </p:nvPr>
        </p:nvGraphicFramePr>
        <p:xfrm>
          <a:off x="4516437" y="1022851"/>
          <a:ext cx="1215623" cy="6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4" imgH="418918" progId="Equation.DSMT4">
                  <p:embed/>
                </p:oleObj>
              </mc:Choice>
              <mc:Fallback>
                <p:oleObj name="Equation" r:id="rId15" imgW="774364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7" y="1022851"/>
                        <a:ext cx="1215623" cy="660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55AC5CB-0B9F-B9B3-C3C9-6870B6AA7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03082"/>
              </p:ext>
            </p:extLst>
          </p:nvPr>
        </p:nvGraphicFramePr>
        <p:xfrm>
          <a:off x="3106102" y="2491105"/>
          <a:ext cx="1772073" cy="4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98326" imgH="200479" progId="Equation.DSMT4">
                  <p:embed/>
                </p:oleObj>
              </mc:Choice>
              <mc:Fallback>
                <p:oleObj name="Equation" r:id="rId17" imgW="798326" imgH="2004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06102" y="2491105"/>
                        <a:ext cx="1772073" cy="46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D4373FA-830B-946E-5AD7-BD0920CC5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26096"/>
              </p:ext>
            </p:extLst>
          </p:nvPr>
        </p:nvGraphicFramePr>
        <p:xfrm>
          <a:off x="3000601" y="4367530"/>
          <a:ext cx="1905278" cy="42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02830" imgH="200479" progId="Equation.DSMT4">
                  <p:embed/>
                </p:oleObj>
              </mc:Choice>
              <mc:Fallback>
                <p:oleObj name="Equation" r:id="rId19" imgW="902830" imgH="2004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00601" y="4367530"/>
                        <a:ext cx="1905278" cy="421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04DEC68-5469-E806-F023-5BD394E2F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74521"/>
              </p:ext>
            </p:extLst>
          </p:nvPr>
        </p:nvGraphicFramePr>
        <p:xfrm>
          <a:off x="2964221" y="3339525"/>
          <a:ext cx="1786723" cy="50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2496" imgH="200479" progId="Equation.DSMT4">
                  <p:embed/>
                </p:oleObj>
              </mc:Choice>
              <mc:Fallback>
                <p:oleObj name="Equation" r:id="rId21" imgW="712496" imgH="2004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64221" y="3339525"/>
                        <a:ext cx="1786723" cy="501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8A4A8CD-4373-697E-8C24-1C4AF5A74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80610"/>
              </p:ext>
            </p:extLst>
          </p:nvPr>
        </p:nvGraphicFramePr>
        <p:xfrm>
          <a:off x="2860466" y="5254115"/>
          <a:ext cx="1779773" cy="44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07663" imgH="200479" progId="Equation.DSMT4">
                  <p:embed/>
                </p:oleObj>
              </mc:Choice>
              <mc:Fallback>
                <p:oleObj name="Equation" r:id="rId23" imgW="807663" imgH="2004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60466" y="5254115"/>
                        <a:ext cx="1779773" cy="440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0" dur="1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bldLvl="0" animBg="1"/>
      <p:bldP spid="7" grpId="0" bldLvl="0" animBg="1"/>
      <p:bldP spid="8" grpId="0" bldLvl="0" animBg="1"/>
      <p:bldP spid="16" grpId="0" bldLvl="0" animBg="1"/>
      <p:bldP spid="16" grpId="1" bldLvl="0" animBg="1"/>
      <p:bldP spid="17" grpId="0"/>
      <p:bldP spid="1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43080" y="238286"/>
            <a:ext cx="8843645" cy="144780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0178" y="341279"/>
            <a:ext cx="74834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3200" u="sng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  <a:sym typeface="+mn-ea"/>
              </a:rPr>
              <a:t>Câu hỏi:</a:t>
            </a:r>
            <a:endParaRPr lang="vi-VN" alt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  <a:sym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1" y="2362200"/>
            <a:ext cx="4471034" cy="5835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A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98980" y="5257800"/>
            <a:ext cx="4471035" cy="5835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D:</a:t>
            </a:r>
            <a:endParaRPr lang="vi-VN" alt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4267200"/>
            <a:ext cx="4471035" cy="5835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98980" y="3302544"/>
            <a:ext cx="4453255" cy="5835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B: </a:t>
            </a:r>
            <a:endParaRPr lang="vi-VN" alt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1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764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764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858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768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6646545" y="2183765"/>
            <a:ext cx="2900045" cy="1677670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67600" y="2620010"/>
            <a:ext cx="175260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86345" y="4001362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30927" y="4928175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327916" y="2837334"/>
            <a:ext cx="1233055" cy="1256068"/>
          </a:xfrm>
          <a:prstGeom prst="rect">
            <a:avLst/>
          </a:prstGeom>
        </p:spPr>
      </p:pic>
      <p:pic>
        <p:nvPicPr>
          <p:cNvPr id="21" name="q4">
            <a:hlinkClick r:id="rId11" action="ppaction://hlinksldjump"/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200" b="968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6" r="13090" b="4509"/>
          <a:stretch>
            <a:fillRect/>
          </a:stretch>
        </p:blipFill>
        <p:spPr>
          <a:xfrm>
            <a:off x="10591478" y="5391785"/>
            <a:ext cx="1363031" cy="1350352"/>
          </a:xfrm>
          <a:prstGeom prst="rect">
            <a:avLst/>
          </a:prstGeom>
        </p:spPr>
      </p:pic>
      <p:grpSp>
        <p:nvGrpSpPr>
          <p:cNvPr id="22" name="times up"/>
          <p:cNvGrpSpPr/>
          <p:nvPr/>
        </p:nvGrpSpPr>
        <p:grpSpPr>
          <a:xfrm>
            <a:off x="9305353" y="1752029"/>
            <a:ext cx="1205624" cy="362438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Hết</a:t>
              </a:r>
              <a:r>
                <a: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 </a:t>
              </a: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Giờ</a:t>
              </a:r>
              <a:endPara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620250" y="635"/>
            <a:ext cx="875665" cy="30480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304800"/>
            <a:ext cx="1370670" cy="1366322"/>
          </a:xfrm>
          <a:prstGeom prst="rect">
            <a:avLst/>
          </a:prstGeom>
        </p:spPr>
      </p:pic>
      <p:grpSp>
        <p:nvGrpSpPr>
          <p:cNvPr id="27" name="Clock hand spin"/>
          <p:cNvGrpSpPr/>
          <p:nvPr/>
        </p:nvGrpSpPr>
        <p:grpSpPr>
          <a:xfrm rot="1786145">
            <a:off x="9642685" y="882170"/>
            <a:ext cx="525701" cy="509437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hour hand"/>
            <p:cNvSpPr/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062970" y="927533"/>
            <a:ext cx="281032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10383" y="1181180"/>
            <a:ext cx="341087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464658" y="965103"/>
            <a:ext cx="3084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748556" y="681312"/>
            <a:ext cx="371406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12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A6B4FFD7-19AD-06C5-CA2F-E33BF9FC5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353" y="227348"/>
            <a:ext cx="45544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EB1CEDB-4E22-1426-93D8-92CDDF8F6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71486"/>
              </p:ext>
            </p:extLst>
          </p:nvPr>
        </p:nvGraphicFramePr>
        <p:xfrm>
          <a:off x="4559418" y="894511"/>
          <a:ext cx="1370670" cy="63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309" imgH="418918" progId="Equation.DSMT4">
                  <p:embed/>
                </p:oleObj>
              </mc:Choice>
              <mc:Fallback>
                <p:oleObj name="Equation" r:id="rId15" imgW="901309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418" y="894511"/>
                        <a:ext cx="1370670" cy="63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A054FBF-6B9C-3D8F-CEC9-74C295FE1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86549"/>
              </p:ext>
            </p:extLst>
          </p:nvPr>
        </p:nvGraphicFramePr>
        <p:xfrm>
          <a:off x="3377986" y="2295860"/>
          <a:ext cx="420081" cy="80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8705" imgH="419708" progId="Equation.DSMT4">
                  <p:embed/>
                </p:oleObj>
              </mc:Choice>
              <mc:Fallback>
                <p:oleObj name="Equation" r:id="rId17" imgW="218705" imgH="419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77986" y="2295860"/>
                        <a:ext cx="420081" cy="80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ABEFAE2-AC2E-F171-DD38-50760B69A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54298"/>
              </p:ext>
            </p:extLst>
          </p:nvPr>
        </p:nvGraphicFramePr>
        <p:xfrm>
          <a:off x="3588026" y="3211603"/>
          <a:ext cx="420081" cy="80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8705" imgH="419708" progId="Equation.DSMT4">
                  <p:embed/>
                </p:oleObj>
              </mc:Choice>
              <mc:Fallback>
                <p:oleObj name="Equation" r:id="rId19" imgW="218705" imgH="419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88026" y="3211603"/>
                        <a:ext cx="420081" cy="80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948915B-772B-5F48-2352-544FE7208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08916"/>
              </p:ext>
            </p:extLst>
          </p:nvPr>
        </p:nvGraphicFramePr>
        <p:xfrm>
          <a:off x="3659430" y="4390994"/>
          <a:ext cx="383127" cy="44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3538" imgH="143148" progId="Equation.DSMT4">
                  <p:embed/>
                </p:oleObj>
              </mc:Choice>
              <mc:Fallback>
                <p:oleObj name="Equation" r:id="rId21" imgW="123538" imgH="1431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59430" y="4390994"/>
                        <a:ext cx="383127" cy="44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A3CC483-2103-BD16-94F3-70F354B59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8113"/>
              </p:ext>
            </p:extLst>
          </p:nvPr>
        </p:nvGraphicFramePr>
        <p:xfrm>
          <a:off x="3520642" y="5085523"/>
          <a:ext cx="706505" cy="85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70613" imgH="448554" progId="Equation.DSMT4">
                  <p:embed/>
                </p:oleObj>
              </mc:Choice>
              <mc:Fallback>
                <p:oleObj name="Equation" r:id="rId23" imgW="370613" imgH="4485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20642" y="5085523"/>
                        <a:ext cx="706505" cy="858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0" dur="1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bldLvl="0" animBg="1"/>
      <p:bldP spid="7" grpId="0" bldLvl="0" animBg="1"/>
      <p:bldP spid="8" grpId="0" bldLvl="0" animBg="1"/>
      <p:bldP spid="16" grpId="0" bldLvl="0" animBg="1"/>
      <p:bldP spid="16" grpId="1" bldLvl="0" animBg="1"/>
      <p:bldP spid="17" grpId="0"/>
      <p:bldP spid="17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45845" y="241306"/>
            <a:ext cx="8974455" cy="147055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7535" y="393700"/>
            <a:ext cx="8564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âu hỏi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5320030"/>
            <a:ext cx="2575560" cy="5835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D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D = B.C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25320" y="2371836"/>
            <a:ext cx="2631440" cy="70788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B = C.D</a:t>
            </a:r>
            <a:endParaRPr lang="vi-VN" alt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4267200"/>
            <a:ext cx="2576195" cy="5835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D = - B.C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200" y="3417570"/>
            <a:ext cx="2576195" cy="70788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B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C = - B.D</a:t>
            </a:r>
            <a:endParaRPr lang="vi-VN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764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764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858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768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4809490" y="4850765"/>
            <a:ext cx="1814195" cy="1584960"/>
          </a:xfrm>
          <a:prstGeom prst="cloud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20945" y="5166360"/>
            <a:ext cx="13919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86345" y="4001362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86634" y="1930645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46513" y="3011132"/>
            <a:ext cx="1233055" cy="1256068"/>
          </a:xfrm>
          <a:prstGeom prst="rect">
            <a:avLst/>
          </a:prstGeom>
        </p:spPr>
      </p:pic>
      <p:pic>
        <p:nvPicPr>
          <p:cNvPr id="21" name="q5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4983" y="5320029"/>
            <a:ext cx="1499175" cy="1499175"/>
          </a:xfrm>
          <a:prstGeom prst="rect">
            <a:avLst/>
          </a:prstGeom>
        </p:spPr>
      </p:pic>
      <p:grpSp>
        <p:nvGrpSpPr>
          <p:cNvPr id="22" name="times up"/>
          <p:cNvGrpSpPr/>
          <p:nvPr/>
        </p:nvGrpSpPr>
        <p:grpSpPr>
          <a:xfrm>
            <a:off x="9364158" y="1792767"/>
            <a:ext cx="1205624" cy="362438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Hết</a:t>
              </a:r>
              <a:r>
                <a: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 </a:t>
              </a: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Giờ</a:t>
              </a:r>
              <a:endPara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523095" y="41275"/>
            <a:ext cx="704215" cy="35306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005" y="345538"/>
            <a:ext cx="1370670" cy="1366322"/>
          </a:xfrm>
          <a:prstGeom prst="rect">
            <a:avLst/>
          </a:prstGeom>
        </p:spPr>
      </p:pic>
      <p:grpSp>
        <p:nvGrpSpPr>
          <p:cNvPr id="27" name="Clock hand spin"/>
          <p:cNvGrpSpPr/>
          <p:nvPr/>
        </p:nvGrpSpPr>
        <p:grpSpPr>
          <a:xfrm rot="1786145">
            <a:off x="9701490" y="922908"/>
            <a:ext cx="525701" cy="509437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hour hand"/>
            <p:cNvSpPr/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121775" y="968271"/>
            <a:ext cx="281032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69188" y="1221918"/>
            <a:ext cx="341087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23463" y="1005841"/>
            <a:ext cx="3084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807361" y="722050"/>
            <a:ext cx="371406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12</a:t>
            </a: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52FAF798-B64F-D84B-D38D-E2DDBD14B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201" y="829216"/>
            <a:ext cx="23006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0E938C7-5FB7-EDA4-C7E6-3BF95B945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09934"/>
              </p:ext>
            </p:extLst>
          </p:nvPr>
        </p:nvGraphicFramePr>
        <p:xfrm>
          <a:off x="3579466" y="658173"/>
          <a:ext cx="793751" cy="73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393529" progId="Equation.DSMT4">
                  <p:embed/>
                </p:oleObj>
              </mc:Choice>
              <mc:Fallback>
                <p:oleObj name="Equation" r:id="rId14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466" y="658173"/>
                        <a:ext cx="793751" cy="739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">
            <a:extLst>
              <a:ext uri="{FF2B5EF4-FFF2-40B4-BE49-F238E27FC236}">
                <a16:creationId xmlns:a16="http://schemas.microsoft.com/office/drawing/2014/main" id="{84343CAF-6372-588C-53E8-F9B454F23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360" y="754654"/>
            <a:ext cx="4299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815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bldLvl="0" animBg="1"/>
      <p:bldP spid="7" grpId="0" bldLvl="0" animBg="1"/>
      <p:bldP spid="8" grpId="0" bldLvl="0" animBg="1"/>
      <p:bldP spid="16" grpId="0" bldLvl="0" animBg="1"/>
      <p:bldP spid="16" grpId="1" bldLvl="0" animBg="1"/>
      <p:bldP spid="17" grpId="0"/>
      <p:bldP spid="1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719192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2" name="Google Shape;422;p3"/>
          <p:cNvPicPr preferRelativeResize="0"/>
          <p:nvPr/>
        </p:nvPicPr>
        <p:blipFill rotWithShape="1">
          <a:blip r:embed="rId3">
            <a:alphaModFix/>
          </a:blip>
          <a:srcRect b="14792"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23" name="Google Shape;423;p3"/>
          <p:cNvSpPr/>
          <p:nvPr/>
        </p:nvSpPr>
        <p:spPr>
          <a:xfrm>
            <a:off x="1131093" y="2645959"/>
            <a:ext cx="9929813" cy="6770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3800"/>
              <a:buFont typeface="Arial"/>
              <a:buNone/>
              <a:tabLst/>
              <a:defRPr/>
            </a:pPr>
            <a:r>
              <a:rPr kumimoji="0" lang="en-US" sz="3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TIẾT 40: ÔN</a:t>
            </a:r>
            <a:r>
              <a:rPr kumimoji="0" lang="en-US" sz="38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 TẬP HỌC KÌ I</a:t>
            </a:r>
            <a:endParaRPr kumimoji="0" sz="3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  <p:transition>
    <p:circl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1" name="Google Shape;981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1849" y="-168247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82" name="Google Shape;982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85" name="Google Shape;985;p30"/>
          <p:cNvSpPr/>
          <p:nvPr/>
        </p:nvSpPr>
        <p:spPr>
          <a:xfrm>
            <a:off x="2626594" y="339007"/>
            <a:ext cx="6437893" cy="654906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800" b="1" kern="0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TẬP VỀ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NHÀ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86" name="Google Shape;986;p30"/>
          <p:cNvSpPr txBox="1"/>
          <p:nvPr/>
        </p:nvSpPr>
        <p:spPr>
          <a:xfrm>
            <a:off x="769780" y="1066057"/>
            <a:ext cx="10843189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3200"/>
              <a:tabLst/>
              <a:defRPr/>
            </a:pPr>
            <a:r>
              <a:rPr lang="en-US" sz="3200" b="1" kern="0" dirty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Tóm tắt kiến thức cần nhớ vào vở ghi Toán Đại theo các nội dung sau: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Google Shape;986;p30">
            <a:extLst>
              <a:ext uri="{FF2B5EF4-FFF2-40B4-BE49-F238E27FC236}">
                <a16:creationId xmlns:a16="http://schemas.microsoft.com/office/drawing/2014/main" id="{7D851CB1-E744-D80D-2364-C5DFE360A853}"/>
              </a:ext>
            </a:extLst>
          </p:cNvPr>
          <p:cNvSpPr txBox="1"/>
          <p:nvPr/>
        </p:nvSpPr>
        <p:spPr>
          <a:xfrm>
            <a:off x="1224420" y="2055557"/>
            <a:ext cx="10388549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3200"/>
              <a:tabLst/>
              <a:defRPr/>
            </a:pPr>
            <a:r>
              <a:rPr lang="en-US" sz="2800" b="1" kern="0" dirty="0">
                <a:solidFill>
                  <a:srgbClr val="0070C0"/>
                </a:solidFill>
                <a:latin typeface="Times New Roman"/>
                <a:cs typeface="Times New Roman"/>
                <a:sym typeface="Times New Roman"/>
              </a:rPr>
              <a:t>		</a:t>
            </a:r>
            <a:r>
              <a:rPr lang="vi-VN" sz="2800" b="1" kern="0" dirty="0">
                <a:latin typeface="Times New Roman"/>
                <a:cs typeface="Times New Roman"/>
                <a:sym typeface="Times New Roman"/>
              </a:rPr>
              <a:t>T</a:t>
            </a:r>
            <a:r>
              <a:rPr lang="en-US" sz="2800" b="1" kern="0" dirty="0">
                <a:latin typeface="Times New Roman"/>
                <a:cs typeface="Times New Roman"/>
                <a:sym typeface="Times New Roman"/>
              </a:rPr>
              <a:t>iết 40: Ôn tập học kì I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" name="Google Shape;986;p30">
            <a:extLst>
              <a:ext uri="{FF2B5EF4-FFF2-40B4-BE49-F238E27FC236}">
                <a16:creationId xmlns:a16="http://schemas.microsoft.com/office/drawing/2014/main" id="{A09FF4D7-3E4F-C740-CEE9-806CE7EBBFA7}"/>
              </a:ext>
            </a:extLst>
          </p:cNvPr>
          <p:cNvSpPr txBox="1"/>
          <p:nvPr/>
        </p:nvSpPr>
        <p:spPr>
          <a:xfrm>
            <a:off x="612472" y="2574659"/>
            <a:ext cx="4849142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3200"/>
              <a:tabLst/>
              <a:defRPr/>
            </a:pPr>
            <a:r>
              <a:rPr lang="en-US" sz="2800" b="1" kern="0" dirty="0">
                <a:latin typeface="Times New Roman"/>
                <a:cs typeface="Times New Roman"/>
                <a:sym typeface="Times New Roman"/>
              </a:rPr>
              <a:t>I. </a:t>
            </a:r>
            <a:r>
              <a:rPr lang="en-US" sz="2800" b="1" kern="0" dirty="0" err="1">
                <a:latin typeface="Times New Roman"/>
                <a:cs typeface="Times New Roman"/>
                <a:sym typeface="Times New Roman"/>
              </a:rPr>
              <a:t>Tóm</a:t>
            </a:r>
            <a:r>
              <a:rPr lang="en-US" sz="2800" b="1" kern="0" dirty="0"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kern="0" dirty="0" err="1">
                <a:latin typeface="Times New Roman"/>
                <a:cs typeface="Times New Roman"/>
                <a:sym typeface="Times New Roman"/>
              </a:rPr>
              <a:t>tắt</a:t>
            </a:r>
            <a:r>
              <a:rPr lang="en-US" sz="2800" b="1" kern="0" dirty="0"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kern="0" dirty="0" err="1">
                <a:latin typeface="Times New Roman"/>
                <a:cs typeface="Times New Roman"/>
                <a:sym typeface="Times New Roman"/>
              </a:rPr>
              <a:t>lý</a:t>
            </a:r>
            <a:r>
              <a:rPr lang="en-US" sz="2800" b="1" kern="0" dirty="0"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kern="0" dirty="0" err="1">
                <a:latin typeface="Times New Roman"/>
                <a:cs typeface="Times New Roman"/>
                <a:sym typeface="Times New Roman"/>
              </a:rPr>
              <a:t>thuyết</a:t>
            </a:r>
            <a:endParaRPr lang="en-US" sz="2800" b="1" kern="0" dirty="0">
              <a:latin typeface="Times New Roman"/>
              <a:cs typeface="Times New Roman"/>
              <a:sym typeface="Times New Roman"/>
            </a:endParaRPr>
          </a:p>
          <a:p>
            <a:pPr marL="400050" marR="0" lvl="0" indent="-4000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3200"/>
              <a:buAutoNum type="romanUcPeriod"/>
              <a:tabLst/>
              <a:defRPr/>
            </a:pPr>
            <a:endParaRPr kumimoji="0" sz="2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Google Shape;986;p30">
            <a:extLst>
              <a:ext uri="{FF2B5EF4-FFF2-40B4-BE49-F238E27FC236}">
                <a16:creationId xmlns:a16="http://schemas.microsoft.com/office/drawing/2014/main" id="{DC0653C3-E70A-45B0-0E24-06F4F5733D7E}"/>
              </a:ext>
            </a:extLst>
          </p:cNvPr>
          <p:cNvSpPr txBox="1"/>
          <p:nvPr/>
        </p:nvSpPr>
        <p:spPr>
          <a:xfrm>
            <a:off x="612472" y="3104246"/>
            <a:ext cx="7605594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3200"/>
              <a:tabLst/>
              <a:defRPr/>
            </a:pPr>
            <a:r>
              <a:rPr lang="en-US" sz="2800" b="1" kern="0" dirty="0">
                <a:latin typeface="Times New Roman"/>
                <a:cs typeface="Times New Roman"/>
                <a:sym typeface="Times New Roman"/>
              </a:rPr>
              <a:t>1. Đơn thức nhiều biến. Đa thức nhiều biến</a:t>
            </a:r>
          </a:p>
        </p:txBody>
      </p:sp>
      <p:sp>
        <p:nvSpPr>
          <p:cNvPr id="5" name="Google Shape;986;p30">
            <a:extLst>
              <a:ext uri="{FF2B5EF4-FFF2-40B4-BE49-F238E27FC236}">
                <a16:creationId xmlns:a16="http://schemas.microsoft.com/office/drawing/2014/main" id="{9E539612-007D-7CFA-78E0-4903FE385939}"/>
              </a:ext>
            </a:extLst>
          </p:cNvPr>
          <p:cNvSpPr txBox="1"/>
          <p:nvPr/>
        </p:nvSpPr>
        <p:spPr>
          <a:xfrm>
            <a:off x="612472" y="3739028"/>
            <a:ext cx="7605594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3200"/>
              <a:tabLst/>
              <a:defRPr/>
            </a:pPr>
            <a:r>
              <a:rPr lang="en-US" sz="2800" b="1" kern="0" dirty="0">
                <a:latin typeface="Times New Roman"/>
                <a:cs typeface="Times New Roman"/>
                <a:sym typeface="Times New Roman"/>
              </a:rPr>
              <a:t>2. Các phép tính với đa thức nhiều biến</a:t>
            </a:r>
          </a:p>
        </p:txBody>
      </p:sp>
      <p:sp>
        <p:nvSpPr>
          <p:cNvPr id="6" name="Google Shape;986;p30">
            <a:extLst>
              <a:ext uri="{FF2B5EF4-FFF2-40B4-BE49-F238E27FC236}">
                <a16:creationId xmlns:a16="http://schemas.microsoft.com/office/drawing/2014/main" id="{5C10067F-5840-804F-963D-EDC37EFE13B5}"/>
              </a:ext>
            </a:extLst>
          </p:cNvPr>
          <p:cNvSpPr txBox="1"/>
          <p:nvPr/>
        </p:nvSpPr>
        <p:spPr>
          <a:xfrm>
            <a:off x="612472" y="4372655"/>
            <a:ext cx="10851818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3200"/>
              <a:tabLst/>
              <a:defRPr/>
            </a:pPr>
            <a:r>
              <a:rPr lang="en-US" sz="2800" b="1" kern="0" dirty="0">
                <a:latin typeface="Times New Roman"/>
                <a:cs typeface="Times New Roman"/>
                <a:sym typeface="Times New Roman"/>
              </a:rPr>
              <a:t>3. Hằng đẳng thức đáng nhớ. Vận dụng hằng đẳng thức đáng nhớ vào phân tích đa thức thành nhân tử </a:t>
            </a:r>
          </a:p>
        </p:txBody>
      </p:sp>
      <p:sp>
        <p:nvSpPr>
          <p:cNvPr id="7" name="Google Shape;986;p30">
            <a:extLst>
              <a:ext uri="{FF2B5EF4-FFF2-40B4-BE49-F238E27FC236}">
                <a16:creationId xmlns:a16="http://schemas.microsoft.com/office/drawing/2014/main" id="{AB57B59E-E3B9-ED1A-7862-0C7C0F578CEA}"/>
              </a:ext>
            </a:extLst>
          </p:cNvPr>
          <p:cNvSpPr txBox="1"/>
          <p:nvPr/>
        </p:nvSpPr>
        <p:spPr>
          <a:xfrm>
            <a:off x="599220" y="5326722"/>
            <a:ext cx="7605594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3200"/>
              <a:tabLst/>
              <a:defRPr/>
            </a:pPr>
            <a:r>
              <a:rPr lang="en-US" sz="2800" b="1" kern="0" dirty="0">
                <a:latin typeface="Times New Roman"/>
                <a:cs typeface="Times New Roman"/>
                <a:sym typeface="Times New Roman"/>
              </a:rPr>
              <a:t>4. Phân thức đại số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A4FF81F-A73D-5900-7556-A8DBBEFB9F0B}"/>
              </a:ext>
            </a:extLst>
          </p:cNvPr>
          <p:cNvSpPr txBox="1"/>
          <p:nvPr/>
        </p:nvSpPr>
        <p:spPr>
          <a:xfrm>
            <a:off x="3455041" y="191760"/>
            <a:ext cx="5027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: 10 phú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B943046-CDDE-32E2-3096-3F51CFE773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90" y="3749233"/>
            <a:ext cx="4807804" cy="29432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0096FF8-71BE-DC6D-2220-E6403DE04A67}"/>
              </a:ext>
            </a:extLst>
          </p:cNvPr>
          <p:cNvSpPr txBox="1"/>
          <p:nvPr/>
        </p:nvSpPr>
        <p:spPr>
          <a:xfrm>
            <a:off x="34884" y="3068784"/>
            <a:ext cx="2733792" cy="52322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ả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8151C9-24CE-E7BB-0E31-A21CE3FE5D6F}"/>
              </a:ext>
            </a:extLst>
          </p:cNvPr>
          <p:cNvSpPr txBox="1"/>
          <p:nvPr/>
        </p:nvSpPr>
        <p:spPr>
          <a:xfrm>
            <a:off x="4097961" y="2893497"/>
            <a:ext cx="2287460" cy="954107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6B8C8E-A5A8-E5F5-0297-8870E89A14B4}"/>
              </a:ext>
            </a:extLst>
          </p:cNvPr>
          <p:cNvSpPr txBox="1"/>
          <p:nvPr/>
        </p:nvSpPr>
        <p:spPr>
          <a:xfrm>
            <a:off x="7773956" y="2635803"/>
            <a:ext cx="4100801" cy="1815882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thời gian 10p, đại diện 1 nhóm bất kì lên bảng trình bày phần bài làm của nhóm mình.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9D5BCDDC-436B-5974-85F2-4C168FF8D505}"/>
              </a:ext>
            </a:extLst>
          </p:cNvPr>
          <p:cNvSpPr/>
          <p:nvPr/>
        </p:nvSpPr>
        <p:spPr>
          <a:xfrm>
            <a:off x="2836687" y="3014461"/>
            <a:ext cx="1144832" cy="6318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Google Shape;984;p30">
            <a:extLst>
              <a:ext uri="{FF2B5EF4-FFF2-40B4-BE49-F238E27FC236}">
                <a16:creationId xmlns:a16="http://schemas.microsoft.com/office/drawing/2014/main" id="{A6E39106-3215-0DE9-98A9-B3D184630A74}"/>
              </a:ext>
            </a:extLst>
          </p:cNvPr>
          <p:cNvSpPr/>
          <p:nvPr/>
        </p:nvSpPr>
        <p:spPr>
          <a:xfrm>
            <a:off x="124390" y="99607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kern="0">
              <a:solidFill>
                <a:srgbClr val="FFFF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61B5954-6FD3-DF2B-02F0-CBE66F72CAD8}"/>
              </a:ext>
            </a:extLst>
          </p:cNvPr>
          <p:cNvSpPr txBox="1"/>
          <p:nvPr/>
        </p:nvSpPr>
        <p:spPr>
          <a:xfrm>
            <a:off x="510852" y="460811"/>
            <a:ext cx="1073611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ả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ố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Sau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4.</a:t>
            </a:r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D3D01832-D4F9-8CF1-B925-59B5F76A31B0}"/>
              </a:ext>
            </a:extLst>
          </p:cNvPr>
          <p:cNvSpPr/>
          <p:nvPr/>
        </p:nvSpPr>
        <p:spPr>
          <a:xfrm>
            <a:off x="6539618" y="3068784"/>
            <a:ext cx="1144832" cy="6318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78848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788B99A-0CD3-AEAE-E16F-7A77FC7F6C5E}"/>
              </a:ext>
            </a:extLst>
          </p:cNvPr>
          <p:cNvSpPr txBox="1"/>
          <p:nvPr/>
        </p:nvSpPr>
        <p:spPr>
          <a:xfrm>
            <a:off x="556968" y="1047889"/>
            <a:ext cx="114064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ê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buFontTx/>
              <a:buAutoNum type="arabicPeriod"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ự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Tx/>
              <a:buAutoNum type="arabicPeriod"/>
            </a:pP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ì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ủ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ng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õ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à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3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o GV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1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Google Shape;984;p30">
            <a:extLst>
              <a:ext uri="{FF2B5EF4-FFF2-40B4-BE49-F238E27FC236}">
                <a16:creationId xmlns:a16="http://schemas.microsoft.com/office/drawing/2014/main" id="{63B82D82-7722-5C19-41B4-C260765B1405}"/>
              </a:ext>
            </a:extLst>
          </p:cNvPr>
          <p:cNvSpPr/>
          <p:nvPr/>
        </p:nvSpPr>
        <p:spPr>
          <a:xfrm>
            <a:off x="114300" y="128337"/>
            <a:ext cx="11963400" cy="6729663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kern="0">
              <a:solidFill>
                <a:srgbClr val="FFFF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5332B9-7156-6433-DD6A-82E39BD2FB5B}"/>
              </a:ext>
            </a:extLst>
          </p:cNvPr>
          <p:cNvSpPr txBox="1"/>
          <p:nvPr/>
        </p:nvSpPr>
        <p:spPr>
          <a:xfrm>
            <a:off x="3455041" y="316950"/>
            <a:ext cx="4847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út</a:t>
            </a:r>
          </a:p>
        </p:txBody>
      </p:sp>
      <p:pic>
        <p:nvPicPr>
          <p:cNvPr id="3" name="ĐỒNG HỒ ĐẾM NGƯỢC 10 PHÚT CÓ ÂM THANH SỐNG ĐỘNG - 10 MINUTES COUNTDOWN TIMER">
            <a:hlinkClick r:id="" action="ppaction://media"/>
            <a:extLst>
              <a:ext uri="{FF2B5EF4-FFF2-40B4-BE49-F238E27FC236}">
                <a16:creationId xmlns:a16="http://schemas.microsoft.com/office/drawing/2014/main" id="{9933D6D8-A41B-7DF1-9259-91FBD688D88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71133" y="3273297"/>
            <a:ext cx="4509889" cy="2536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85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175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20528046">
            <a:off x="2672697" y="2467091"/>
            <a:ext cx="1636712" cy="1306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Google Shape;24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rot="20469349">
            <a:off x="2311393" y="2277560"/>
            <a:ext cx="1617662" cy="909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Google Shape;26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845089" y="1705398"/>
            <a:ext cx="2155825" cy="1084262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28;p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rot="622450">
            <a:off x="2123157" y="1401081"/>
            <a:ext cx="1624012" cy="4778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Google Shape;32;p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rot="154974">
            <a:off x="2245986" y="528422"/>
            <a:ext cx="1690687" cy="1227137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Google Shape;33;p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4535925" y="2030806"/>
            <a:ext cx="2641600" cy="1758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Google Shape;36;p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 rot="13987447">
            <a:off x="4648397" y="4943385"/>
            <a:ext cx="2271099" cy="1230470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Google Shape;38;p1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 rot="18516960">
            <a:off x="3468165" y="4983690"/>
            <a:ext cx="2284412" cy="1287462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Google Shape;40;p1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4283327" y="3411126"/>
            <a:ext cx="2513012" cy="1582737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Google Shape;41;p1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8690772" y="3614932"/>
            <a:ext cx="2750658" cy="1332259"/>
          </a:xfrm>
          <a:prstGeom prst="rect">
            <a:avLst/>
          </a:prstGeom>
          <a:noFill/>
          <a:ln>
            <a:noFill/>
          </a:ln>
        </p:spPr>
      </p:pic>
      <p:pic>
        <p:nvPicPr>
          <p:cNvPr id="44" name="Google Shape;44;p1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 rot="21010109">
            <a:off x="8625723" y="3005332"/>
            <a:ext cx="2190750" cy="1219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Google Shape;46;p1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6196111" y="3144281"/>
            <a:ext cx="2338387" cy="1200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Google Shape;47;p1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 rot="20078068">
            <a:off x="9111498" y="1840467"/>
            <a:ext cx="1219200" cy="600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Google Shape;48;p1"/>
          <p:cNvPicPr preferRelativeResize="0"/>
          <p:nvPr/>
        </p:nvPicPr>
        <p:blipFill rotWithShape="1">
          <a:blip r:embed="rId16">
            <a:alphaModFix/>
          </a:blip>
          <a:srcRect/>
          <a:stretch/>
        </p:blipFill>
        <p:spPr>
          <a:xfrm rot="19040029">
            <a:off x="8683544" y="1226850"/>
            <a:ext cx="1437248" cy="522774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Google Shape;51;p1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 rot="21164258">
            <a:off x="5884262" y="2128952"/>
            <a:ext cx="2425700" cy="1381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52;p1"/>
          <p:cNvPicPr preferRelativeResize="0"/>
          <p:nvPr/>
        </p:nvPicPr>
        <p:blipFill rotWithShape="1">
          <a:blip r:embed="rId18">
            <a:alphaModFix/>
          </a:blip>
          <a:srcRect/>
          <a:stretch/>
        </p:blipFill>
        <p:spPr>
          <a:xfrm>
            <a:off x="5688807" y="2454132"/>
            <a:ext cx="1758949" cy="187544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Google Shape;984;p30">
            <a:extLst>
              <a:ext uri="{FF2B5EF4-FFF2-40B4-BE49-F238E27FC236}">
                <a16:creationId xmlns:a16="http://schemas.microsoft.com/office/drawing/2014/main" id="{99E5F836-F638-6EC7-A9FA-5BD8689EB857}"/>
              </a:ext>
            </a:extLst>
          </p:cNvPr>
          <p:cNvSpPr/>
          <p:nvPr/>
        </p:nvSpPr>
        <p:spPr>
          <a:xfrm>
            <a:off x="124390" y="17711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7FF51F-B7AE-62F3-38A5-9F370D0CC5A9}"/>
              </a:ext>
            </a:extLst>
          </p:cNvPr>
          <p:cNvSpPr txBox="1"/>
          <p:nvPr/>
        </p:nvSpPr>
        <p:spPr>
          <a:xfrm>
            <a:off x="5643515" y="2855179"/>
            <a:ext cx="1923145" cy="830997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HỌC KÌ 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9520B5-DF4A-9B8E-DB8F-89410DA6453C}"/>
              </a:ext>
            </a:extLst>
          </p:cNvPr>
          <p:cNvSpPr txBox="1"/>
          <p:nvPr/>
        </p:nvSpPr>
        <p:spPr>
          <a:xfrm rot="20770255">
            <a:off x="7508103" y="1715341"/>
            <a:ext cx="2423828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noProof="0" dirty="0">
                <a:ln>
                  <a:solidFill>
                    <a:sysClr val="windowText" lastClr="000000"/>
                  </a:solidFill>
                </a:ln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nhiều biế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noProof="0" dirty="0">
                <a:ln>
                  <a:solidFill>
                    <a:sysClr val="windowText" lastClr="000000"/>
                  </a:solidFill>
                </a:ln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nhiều biến</a:t>
            </a:r>
            <a:endParaRPr kumimoji="0" lang="en-US" sz="2000" b="0" i="0" u="none" strike="noStrike" kern="1200" cap="none" spc="0" normalizeH="0" baseline="0" noProof="0" dirty="0">
              <a:ln>
                <a:solidFill>
                  <a:sysClr val="windowText" lastClr="000000"/>
                </a:solidFill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19E4C6-5457-3790-EBA2-0800E47963BA}"/>
              </a:ext>
            </a:extLst>
          </p:cNvPr>
          <p:cNvSpPr txBox="1"/>
          <p:nvPr/>
        </p:nvSpPr>
        <p:spPr>
          <a:xfrm rot="21186672">
            <a:off x="7471092" y="3975637"/>
            <a:ext cx="2327881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phép tính với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nhiều biến</a:t>
            </a:r>
            <a:endParaRPr kumimoji="0" lang="en-US" sz="2000" b="0" i="0" u="none" strike="noStrike" kern="1200" cap="none" spc="0" normalizeH="0" baseline="0" noProof="0" dirty="0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DF60FE-4DD7-D13C-7E9D-78A8FB01B31D}"/>
              </a:ext>
            </a:extLst>
          </p:cNvPr>
          <p:cNvSpPr txBox="1"/>
          <p:nvPr/>
        </p:nvSpPr>
        <p:spPr>
          <a:xfrm rot="21117187">
            <a:off x="9649349" y="780224"/>
            <a:ext cx="220124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noProof="0" dirty="0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nhiều biế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A890379-E059-D32F-BE95-B95B18ECBAD9}"/>
              </a:ext>
            </a:extLst>
          </p:cNvPr>
          <p:cNvSpPr/>
          <p:nvPr/>
        </p:nvSpPr>
        <p:spPr>
          <a:xfrm rot="21403904">
            <a:off x="3579446" y="4296156"/>
            <a:ext cx="3597695" cy="113803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T</a:t>
            </a:r>
            <a:r>
              <a:rPr kumimoji="0" lang="en-GB" sz="2000" b="1" i="0" u="none" strike="noStrike" kern="1200" cap="none" spc="0" normalizeH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áng nhớ. Vận dụng HĐT đáng nhớ và PTĐT thành ntử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70AD47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546841-E950-4C39-BD16-BFFA208D0845}"/>
              </a:ext>
            </a:extLst>
          </p:cNvPr>
          <p:cNvSpPr txBox="1"/>
          <p:nvPr/>
        </p:nvSpPr>
        <p:spPr>
          <a:xfrm>
            <a:off x="9998596" y="1836569"/>
            <a:ext cx="2060179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noProof="0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nhiều biế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70AD47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35844EE-95C6-44CE-A835-597722846804}"/>
              </a:ext>
            </a:extLst>
          </p:cNvPr>
          <p:cNvSpPr txBox="1"/>
          <p:nvPr/>
        </p:nvSpPr>
        <p:spPr>
          <a:xfrm rot="21005005">
            <a:off x="9836061" y="3105834"/>
            <a:ext cx="2040943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hai đa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hiều biế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6AF7BF-C96D-8530-4B1F-F9C40B23AB55}"/>
              </a:ext>
            </a:extLst>
          </p:cNvPr>
          <p:cNvSpPr txBox="1"/>
          <p:nvPr/>
        </p:nvSpPr>
        <p:spPr>
          <a:xfrm>
            <a:off x="10345378" y="4300860"/>
            <a:ext cx="1720343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hai đ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hiều biế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D89BDA1-7F7E-170E-8A8F-E579903CAE2C}"/>
              </a:ext>
            </a:extLst>
          </p:cNvPr>
          <p:cNvSpPr/>
          <p:nvPr/>
        </p:nvSpPr>
        <p:spPr>
          <a:xfrm rot="200437">
            <a:off x="3581878" y="1562952"/>
            <a:ext cx="1798159" cy="1173696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GB" sz="2000" b="1" i="0" u="none" strike="noStrike" kern="1200" cap="none" spc="0" normalizeH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ức đại số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80008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1BA2D8C-825B-5D39-61E9-EC9D810851A7}"/>
              </a:ext>
            </a:extLst>
          </p:cNvPr>
          <p:cNvSpPr txBox="1"/>
          <p:nvPr/>
        </p:nvSpPr>
        <p:spPr>
          <a:xfrm rot="390390">
            <a:off x="828090" y="385042"/>
            <a:ext cx="205056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về PTĐ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CE8F2D4-3650-4231-E219-3E31860388B5}"/>
              </a:ext>
            </a:extLst>
          </p:cNvPr>
          <p:cNvSpPr txBox="1"/>
          <p:nvPr/>
        </p:nvSpPr>
        <p:spPr>
          <a:xfrm rot="821154">
            <a:off x="355086" y="1256056"/>
            <a:ext cx="2505558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 cơ bản của phân thức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D88A84D-1860-9C6B-97A5-D9BC4360FA21}"/>
              </a:ext>
            </a:extLst>
          </p:cNvPr>
          <p:cNvSpPr txBox="1"/>
          <p:nvPr/>
        </p:nvSpPr>
        <p:spPr>
          <a:xfrm rot="20413199">
            <a:off x="437013" y="2308947"/>
            <a:ext cx="2283966" cy="707886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b="1" noProof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XĐ và giá trị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000" b="1" noProof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phân thức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0D2D254-CA79-4E5A-B093-29E8A5AAF5BE}"/>
              </a:ext>
            </a:extLst>
          </p:cNvPr>
          <p:cNvSpPr txBox="1"/>
          <p:nvPr/>
        </p:nvSpPr>
        <p:spPr>
          <a:xfrm rot="20327930">
            <a:off x="287867" y="3288813"/>
            <a:ext cx="314637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ộng các phân thức đại số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A6E096D-2CEF-DC3C-ECE9-998245D7F4FC}"/>
              </a:ext>
            </a:extLst>
          </p:cNvPr>
          <p:cNvSpPr txBox="1"/>
          <p:nvPr/>
        </p:nvSpPr>
        <p:spPr>
          <a:xfrm rot="20736438">
            <a:off x="831637" y="3894470"/>
            <a:ext cx="2749471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rừ phân thức đại số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1D2346B-0C2F-AAAA-A476-8C33437C02A2}"/>
              </a:ext>
            </a:extLst>
          </p:cNvPr>
          <p:cNvSpPr txBox="1"/>
          <p:nvPr/>
        </p:nvSpPr>
        <p:spPr>
          <a:xfrm>
            <a:off x="5928986" y="5823265"/>
            <a:ext cx="1841210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HĐT đáng nhớ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Google Shape;41;p1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8684940" y="4176675"/>
            <a:ext cx="2627312" cy="1744662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DE546841-E950-4C39-BD16-BFFA208D0845}"/>
              </a:ext>
            </a:extLst>
          </p:cNvPr>
          <p:cNvSpPr txBox="1"/>
          <p:nvPr/>
        </p:nvSpPr>
        <p:spPr>
          <a:xfrm>
            <a:off x="9878535" y="5361600"/>
            <a:ext cx="1925527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đa thức cho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70AD47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1BA2D8C-825B-5D39-61E9-EC9D810851A7}"/>
              </a:ext>
            </a:extLst>
          </p:cNvPr>
          <p:cNvSpPr txBox="1"/>
          <p:nvPr/>
        </p:nvSpPr>
        <p:spPr>
          <a:xfrm rot="390390">
            <a:off x="2948730" y="5750521"/>
            <a:ext cx="2591415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GB" sz="1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dụng HĐT đáng nhớ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 PTĐT thành ntử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2" name="Google Shape;30;p1"/>
          <p:cNvPicPr preferRelativeResize="0"/>
          <p:nvPr/>
        </p:nvPicPr>
        <p:blipFill rotWithShape="1">
          <a:blip r:embed="rId19">
            <a:alphaModFix/>
          </a:blip>
          <a:srcRect/>
          <a:stretch/>
        </p:blipFill>
        <p:spPr>
          <a:xfrm>
            <a:off x="2547883" y="5162784"/>
            <a:ext cx="543673" cy="641676"/>
          </a:xfrm>
          <a:prstGeom prst="rect">
            <a:avLst/>
          </a:prstGeom>
          <a:noFill/>
          <a:ln>
            <a:noFill/>
          </a:ln>
        </p:spPr>
      </p:pic>
      <p:pic>
        <p:nvPicPr>
          <p:cNvPr id="68" name="Google Shape;25;p1"/>
          <p:cNvPicPr preferRelativeResize="0"/>
          <p:nvPr/>
        </p:nvPicPr>
        <p:blipFill rotWithShape="1">
          <a:blip r:embed="rId20">
            <a:alphaModFix/>
          </a:blip>
          <a:srcRect/>
          <a:stretch/>
        </p:blipFill>
        <p:spPr>
          <a:xfrm rot="20660021">
            <a:off x="2329704" y="5737166"/>
            <a:ext cx="774345" cy="457481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59D40FF5-4211-FB06-FB7A-A3F095FD05E7}"/>
              </a:ext>
            </a:extLst>
          </p:cNvPr>
          <p:cNvSpPr txBox="1"/>
          <p:nvPr/>
        </p:nvSpPr>
        <p:spPr>
          <a:xfrm>
            <a:off x="887795" y="5047007"/>
            <a:ext cx="198323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trực tiếp HĐ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70AD4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57FB729-18A1-490F-09BA-4179E776E88B}"/>
              </a:ext>
            </a:extLst>
          </p:cNvPr>
          <p:cNvSpPr txBox="1"/>
          <p:nvPr/>
        </p:nvSpPr>
        <p:spPr>
          <a:xfrm rot="20719309">
            <a:off x="509260" y="5817009"/>
            <a:ext cx="219803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qua nhóm số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 và đặt NTC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97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53" grpId="0" animBg="1"/>
      <p:bldP spid="58" grpId="0" animBg="1"/>
      <p:bldP spid="67" grpId="0" animBg="1"/>
      <p:bldP spid="59" grpId="0" animBg="1"/>
      <p:bldP spid="60" grpId="0" animBg="1"/>
      <p:bldP spid="69" grpId="0" animBg="1"/>
      <p:bldP spid="7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F2E6967F-64C1-C9D5-CB12-347BC280651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9500975"/>
              </p:ext>
            </p:extLst>
          </p:nvPr>
        </p:nvGraphicFramePr>
        <p:xfrm>
          <a:off x="155166" y="112313"/>
          <a:ext cx="11869194" cy="69295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6604">
                  <a:extLst>
                    <a:ext uri="{9D8B030D-6E8A-4147-A177-3AD203B41FA5}">
                      <a16:colId xmlns:a16="http://schemas.microsoft.com/office/drawing/2014/main" val="1152767771"/>
                    </a:ext>
                  </a:extLst>
                </a:gridCol>
                <a:gridCol w="9292590">
                  <a:extLst>
                    <a:ext uri="{9D8B030D-6E8A-4147-A177-3AD203B41FA5}">
                      <a16:colId xmlns:a16="http://schemas.microsoft.com/office/drawing/2014/main" val="3406019981"/>
                    </a:ext>
                  </a:extLst>
                </a:gridCol>
              </a:tblGrid>
              <a:tr h="48687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ến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ức cần nhớ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0737597"/>
                  </a:ext>
                </a:extLst>
              </a:tr>
              <a:tr h="86385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ức nhiều biến. 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 thức nhiều biến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ái niệm ĐTNB, ĐT thu gọn, ĐT đồng dạng, Cộng trừ các ĐT đồng dạng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>
                        <a:lnSpc>
                          <a:spcPct val="100000"/>
                        </a:lnSpc>
                        <a:buNone/>
                      </a:pPr>
                      <a:r>
                        <a:rPr lang="en-US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Định</a:t>
                      </a:r>
                      <a:r>
                        <a:rPr lang="en-US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ghĩa ĐTNB, ĐT thu gọn, Giá trị của đa thức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597715"/>
                  </a:ext>
                </a:extLst>
              </a:tr>
              <a:tr h="85203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ép tính với đa thức nhiều biến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Cộng, trừ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i đa thức nhiều  biến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Nhân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i đa thức nhiều biến</a:t>
                      </a:r>
                    </a:p>
                    <a:p>
                      <a:pPr marL="0" indent="0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Chia đa thức cho đơn thức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6450320"/>
                  </a:ext>
                </a:extLst>
              </a:tr>
              <a:tr h="133731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ằng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ẳng thức đáng nhớ và vận dụng HĐT đáng nhớ vào PTĐT thành nhân tử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US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Bảy</a:t>
                      </a:r>
                      <a:r>
                        <a:rPr lang="en-US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ằng đẳng thức đáng nhớ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indent="0">
                        <a:lnSpc>
                          <a:spcPct val="100000"/>
                        </a:lnSpc>
                        <a:buNone/>
                      </a:pPr>
                      <a:r>
                        <a:rPr lang="en-US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Vận</a:t>
                      </a:r>
                      <a:r>
                        <a:rPr lang="en-US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ụng hằng đẳng thức đáng nhớ vào PTĐT thành nhân tử</a:t>
                      </a:r>
                    </a:p>
                    <a:p>
                      <a:pPr marL="0" indent="0">
                        <a:lnSpc>
                          <a:spcPct val="100000"/>
                        </a:lnSpc>
                        <a:buNone/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Vận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ụng trực tiếp HĐT</a:t>
                      </a:r>
                    </a:p>
                    <a:p>
                      <a:pPr marL="0" indent="0">
                        <a:lnSpc>
                          <a:spcPct val="100000"/>
                        </a:lnSpc>
                        <a:buNone/>
                      </a:pP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Vận dụng HĐT thông qua nhóm số hạng và đặt nhân tử chung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0065986"/>
                  </a:ext>
                </a:extLst>
              </a:tr>
              <a:tr h="231265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ức đại số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Khái niệm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ề phân thức đại số</a:t>
                      </a:r>
                    </a:p>
                    <a:p>
                      <a:pPr marL="0" indent="0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Tính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ất cơ bản của phân thức</a:t>
                      </a:r>
                    </a:p>
                    <a:p>
                      <a:pPr marL="0" indent="0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ĐKXĐ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à giá trị của phân thức</a:t>
                      </a:r>
                    </a:p>
                    <a:p>
                      <a:pPr marL="0" indent="0">
                        <a:lnSpc>
                          <a:spcPct val="100000"/>
                        </a:lnSpc>
                        <a:buFontTx/>
                        <a:buNone/>
                      </a:pPr>
                      <a:r>
                        <a:rPr lang="en-GB" sz="23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Phép</a:t>
                      </a:r>
                      <a:r>
                        <a:rPr lang="en-GB" sz="23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ộng, phép trừ phân thức đại số</a:t>
                      </a: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85750" indent="-285750">
                        <a:lnSpc>
                          <a:spcPct val="100000"/>
                        </a:lnSpc>
                        <a:buFontTx/>
                        <a:buChar char="-"/>
                      </a:pPr>
                      <a:endParaRPr lang="en-US" sz="2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61681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08030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rgbClr val="70AD47">
                      <a:satMod val="175000"/>
                      <a:alpha val="40000"/>
                    </a:srgb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rgbClr val="70AD47">
                    <a:satMod val="175000"/>
                    <a:alpha val="40000"/>
                  </a:srgb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62401"/>
            <a:ext cx="8424164" cy="1608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 </a:t>
            </a:r>
            <a:r>
              <a:rPr lang="en-US" sz="3200" kern="0" dirty="0">
                <a:latin typeface="Times New Roman"/>
                <a:ea typeface="Times New Roman"/>
                <a:cs typeface="Times New Roman"/>
              </a:rPr>
              <a:t>SGK, kế hoạch bài dạy, phiếu học tập, máy chiếu.</a:t>
            </a:r>
            <a:endParaRPr lang="en-US" sz="3200" kern="100" dirty="0">
              <a:ea typeface="Calibri"/>
              <a:cs typeface="Times New Roman"/>
            </a:endParaRPr>
          </a:p>
          <a:p>
            <a:pPr algn="just" eaLnBrk="0" hangingPunct="0">
              <a:spcAft>
                <a:spcPts val="600"/>
              </a:spcAft>
            </a:pP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2967335"/>
            <a:ext cx="8424164" cy="1681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 </a:t>
            </a:r>
            <a:r>
              <a:rPr lang="en-US" sz="3200" kern="0" dirty="0">
                <a:latin typeface="Times New Roman"/>
                <a:ea typeface="Times New Roman"/>
                <a:cs typeface="Times New Roman"/>
              </a:rPr>
              <a:t>SGK, vở ghi, đồ dùng học tập, </a:t>
            </a:r>
            <a:r>
              <a:rPr lang="en-US" sz="3200" kern="100" dirty="0">
                <a:latin typeface="Times New Roman"/>
                <a:ea typeface="Calibri"/>
                <a:cs typeface="Times New Roman"/>
              </a:rPr>
              <a:t>sơ đồ kiến thức làm theo nhóm.</a:t>
            </a:r>
            <a:endParaRPr lang="en-US" sz="2400" kern="100" dirty="0"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84327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987990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1" name="Google Shape;981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9242" y="-9236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82" name="Google Shape;982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endParaRPr kern="0">
              <a:solidFill>
                <a:srgbClr val="FFFF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E5D09D-48A6-B570-CAB9-4451A3615D39}"/>
              </a:ext>
            </a:extLst>
          </p:cNvPr>
          <p:cNvSpPr txBox="1"/>
          <p:nvPr/>
        </p:nvSpPr>
        <p:spPr>
          <a:xfrm>
            <a:off x="4957207" y="299280"/>
            <a:ext cx="3497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2E1659-CD39-646F-A643-9D00DC712D1C}"/>
              </a:ext>
            </a:extLst>
          </p:cNvPr>
          <p:cNvSpPr txBox="1"/>
          <p:nvPr/>
        </p:nvSpPr>
        <p:spPr>
          <a:xfrm>
            <a:off x="564494" y="1062295"/>
            <a:ext cx="1040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/>
            <a:r>
              <a:rPr lang="en-US" sz="2400" b="1" kern="1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</a:t>
            </a:r>
            <a:r>
              <a:rPr lang="en-US" sz="2400" kern="1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ân tích đa thức thành nhân tử:</a:t>
            </a:r>
            <a:endParaRPr lang="en-US" sz="2400" kern="10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FABB175-EF05-EC08-4EA8-0166A14A7287}"/>
              </a:ext>
            </a:extLst>
          </p:cNvPr>
          <p:cNvSpPr txBox="1"/>
          <p:nvPr/>
        </p:nvSpPr>
        <p:spPr>
          <a:xfrm>
            <a:off x="1016000" y="1667390"/>
            <a:ext cx="2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a)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2BCDADF-B24E-5F53-0D8D-3B60B3E46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915555"/>
              </p:ext>
            </p:extLst>
          </p:nvPr>
        </p:nvGraphicFramePr>
        <p:xfrm>
          <a:off x="1467450" y="1638597"/>
          <a:ext cx="1934628" cy="45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7450" y="1638597"/>
                        <a:ext cx="1934628" cy="45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BBCC536-6CD7-0B6C-610D-934CA006A962}"/>
              </a:ext>
            </a:extLst>
          </p:cNvPr>
          <p:cNvSpPr txBox="1"/>
          <p:nvPr/>
        </p:nvSpPr>
        <p:spPr>
          <a:xfrm>
            <a:off x="6969762" y="1647069"/>
            <a:ext cx="2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b)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55A377C-EEA1-2F29-1C26-1D5F25DB8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81293"/>
              </p:ext>
            </p:extLst>
          </p:nvPr>
        </p:nvGraphicFramePr>
        <p:xfrm>
          <a:off x="7377748" y="1654175"/>
          <a:ext cx="21542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7748" y="1654175"/>
                        <a:ext cx="215423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FF1E7134-3C88-E6DE-B55E-D4C280029EB1}"/>
              </a:ext>
            </a:extLst>
          </p:cNvPr>
          <p:cNvSpPr txBox="1"/>
          <p:nvPr/>
        </p:nvSpPr>
        <p:spPr>
          <a:xfrm>
            <a:off x="1016000" y="2418080"/>
            <a:ext cx="2253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c)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F4C9A13-6A43-5660-EAEC-D16B1B1CE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296593"/>
              </p:ext>
            </p:extLst>
          </p:nvPr>
        </p:nvGraphicFramePr>
        <p:xfrm>
          <a:off x="1376931" y="2382829"/>
          <a:ext cx="1803436" cy="48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6931" y="2382829"/>
                        <a:ext cx="1803436" cy="48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CF9A5892-40FC-158E-BF1D-C60ACC173BD8}"/>
              </a:ext>
            </a:extLst>
          </p:cNvPr>
          <p:cNvSpPr/>
          <p:nvPr/>
        </p:nvSpPr>
        <p:spPr>
          <a:xfrm>
            <a:off x="3511573" y="1596269"/>
            <a:ext cx="1645241" cy="5187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5ACB4EE-C7C2-1773-ACE0-50DC2AAAB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92912"/>
              </p:ext>
            </p:extLst>
          </p:nvPr>
        </p:nvGraphicFramePr>
        <p:xfrm>
          <a:off x="3562690" y="1585595"/>
          <a:ext cx="1484629" cy="58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62690" y="1585595"/>
                        <a:ext cx="1484629" cy="583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44A91F44-52F3-950B-D6AF-E239E1932DE4}"/>
              </a:ext>
            </a:extLst>
          </p:cNvPr>
          <p:cNvSpPr/>
          <p:nvPr/>
        </p:nvSpPr>
        <p:spPr>
          <a:xfrm>
            <a:off x="9677469" y="1596269"/>
            <a:ext cx="1645241" cy="5187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1FBA0D8-E419-6103-341F-85BFFEE52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84231"/>
              </p:ext>
            </p:extLst>
          </p:nvPr>
        </p:nvGraphicFramePr>
        <p:xfrm>
          <a:off x="9755018" y="1592774"/>
          <a:ext cx="1571091" cy="57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79360" progId="Equation.DSMT4">
                  <p:embed/>
                </p:oleObj>
              </mc:Choice>
              <mc:Fallback>
                <p:oleObj name="Equation" r:id="rId14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5018" y="1592774"/>
                        <a:ext cx="1571091" cy="576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D5D2B898-3CC7-765A-9D62-DD1522469AFD}"/>
              </a:ext>
            </a:extLst>
          </p:cNvPr>
          <p:cNvSpPr/>
          <p:nvPr/>
        </p:nvSpPr>
        <p:spPr>
          <a:xfrm>
            <a:off x="3183317" y="2312272"/>
            <a:ext cx="8537628" cy="5187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6905B00-9FED-7AF3-0FF3-81B9398DE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24472"/>
              </p:ext>
            </p:extLst>
          </p:nvPr>
        </p:nvGraphicFramePr>
        <p:xfrm>
          <a:off x="3181350" y="2344016"/>
          <a:ext cx="8434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35080" imgH="253800" progId="Equation.DSMT4">
                  <p:embed/>
                </p:oleObj>
              </mc:Choice>
              <mc:Fallback>
                <p:oleObj name="Equation" r:id="rId16" imgW="3835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81350" y="2344016"/>
                        <a:ext cx="843438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66149C20-BC83-EF1D-F746-1EA603E49DFE}"/>
              </a:ext>
            </a:extLst>
          </p:cNvPr>
          <p:cNvSpPr txBox="1"/>
          <p:nvPr/>
        </p:nvSpPr>
        <p:spPr>
          <a:xfrm>
            <a:off x="1016000" y="3135003"/>
            <a:ext cx="254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d)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7CF3BAE-3C49-B046-64CB-88253B99D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17559"/>
              </p:ext>
            </p:extLst>
          </p:nvPr>
        </p:nvGraphicFramePr>
        <p:xfrm>
          <a:off x="1376931" y="3075685"/>
          <a:ext cx="2681296" cy="50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228600" progId="Equation.DSMT4">
                  <p:embed/>
                </p:oleObj>
              </mc:Choice>
              <mc:Fallback>
                <p:oleObj name="Equation" r:id="rId18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76931" y="3075685"/>
                        <a:ext cx="2681296" cy="508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755303C8-BCB4-0CD0-D2C1-28BD10BCE87C}"/>
              </a:ext>
            </a:extLst>
          </p:cNvPr>
          <p:cNvSpPr/>
          <p:nvPr/>
        </p:nvSpPr>
        <p:spPr>
          <a:xfrm>
            <a:off x="4058227" y="2997608"/>
            <a:ext cx="6637482" cy="55750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BB96C38-E039-5C86-C59F-F92C5A1BC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29004"/>
              </p:ext>
            </p:extLst>
          </p:nvPr>
        </p:nvGraphicFramePr>
        <p:xfrm>
          <a:off x="4058227" y="3057213"/>
          <a:ext cx="6508568" cy="50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251160" imgH="253800" progId="Equation.DSMT4">
                  <p:embed/>
                </p:oleObj>
              </mc:Choice>
              <mc:Fallback>
                <p:oleObj name="Equation" r:id="rId20" imgW="3251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58227" y="3057213"/>
                        <a:ext cx="6508568" cy="508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5A51F6B1-3FD8-45FC-04B9-570401DDB679}"/>
              </a:ext>
            </a:extLst>
          </p:cNvPr>
          <p:cNvSpPr txBox="1"/>
          <p:nvPr/>
        </p:nvSpPr>
        <p:spPr>
          <a:xfrm>
            <a:off x="1016000" y="3816818"/>
            <a:ext cx="2964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e) 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6040C94-E6E4-AD3B-B03E-74BD47AB9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03408"/>
              </p:ext>
            </p:extLst>
          </p:nvPr>
        </p:nvGraphicFramePr>
        <p:xfrm>
          <a:off x="1430504" y="3795384"/>
          <a:ext cx="2492663" cy="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80058" imgH="228414" progId="Equation.DSMT4">
                  <p:embed/>
                </p:oleObj>
              </mc:Choice>
              <mc:Fallback>
                <p:oleObj name="Equation" r:id="rId22" imgW="1180058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30504" y="3795384"/>
                        <a:ext cx="2492663" cy="48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>
            <a:extLst>
              <a:ext uri="{FF2B5EF4-FFF2-40B4-BE49-F238E27FC236}">
                <a16:creationId xmlns:a16="http://schemas.microsoft.com/office/drawing/2014/main" id="{80A05A89-7411-E824-92BA-3493426DB32F}"/>
              </a:ext>
            </a:extLst>
          </p:cNvPr>
          <p:cNvSpPr/>
          <p:nvPr/>
        </p:nvSpPr>
        <p:spPr>
          <a:xfrm>
            <a:off x="3993769" y="3736306"/>
            <a:ext cx="7621967" cy="169467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14C992D3-B877-4D70-B99F-6552BAC17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74544"/>
              </p:ext>
            </p:extLst>
          </p:nvPr>
        </p:nvGraphicFramePr>
        <p:xfrm>
          <a:off x="4104697" y="3769157"/>
          <a:ext cx="67738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40080" imgH="279360" progId="Equation.DSMT4">
                  <p:embed/>
                </p:oleObj>
              </mc:Choice>
              <mc:Fallback>
                <p:oleObj name="Equation" r:id="rId24" imgW="3340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04697" y="3769157"/>
                        <a:ext cx="677386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139A9647-ECEB-749D-1571-FDADEC5615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17925"/>
              </p:ext>
            </p:extLst>
          </p:nvPr>
        </p:nvGraphicFramePr>
        <p:xfrm>
          <a:off x="4108535" y="4364806"/>
          <a:ext cx="5779679" cy="45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902488" imgH="228414" progId="Equation.DSMT4">
                  <p:embed/>
                </p:oleObj>
              </mc:Choice>
              <mc:Fallback>
                <p:oleObj name="Equation" r:id="rId26" imgW="2902488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108535" y="4364806"/>
                        <a:ext cx="5779679" cy="45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0F4CF17-3857-E1D4-F4B6-EFB0C696C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05470"/>
              </p:ext>
            </p:extLst>
          </p:nvPr>
        </p:nvGraphicFramePr>
        <p:xfrm>
          <a:off x="4108535" y="4934073"/>
          <a:ext cx="2199904" cy="50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89795" imgH="228414" progId="Equation.DSMT4">
                  <p:embed/>
                </p:oleObj>
              </mc:Choice>
              <mc:Fallback>
                <p:oleObj name="Equation" r:id="rId28" imgW="989795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08535" y="4934073"/>
                        <a:ext cx="2199904" cy="50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31BB867F-3985-238E-0151-1F43FCBA3AE6}"/>
              </a:ext>
            </a:extLst>
          </p:cNvPr>
          <p:cNvSpPr txBox="1"/>
          <p:nvPr/>
        </p:nvSpPr>
        <p:spPr>
          <a:xfrm>
            <a:off x="1016000" y="5647996"/>
            <a:ext cx="4057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g)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02B3B2F-8DF5-DC0A-F4B5-6315CC9DC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78241"/>
              </p:ext>
            </p:extLst>
          </p:nvPr>
        </p:nvGraphicFramePr>
        <p:xfrm>
          <a:off x="1402797" y="5675875"/>
          <a:ext cx="2929057" cy="47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41520" imgH="247478" progId="Equation.DSMT4">
                  <p:embed/>
                </p:oleObj>
              </mc:Choice>
              <mc:Fallback>
                <p:oleObj name="Equation" r:id="rId30" imgW="1541520" imgH="2474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02797" y="5675875"/>
                        <a:ext cx="2929057" cy="470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>
            <a:extLst>
              <a:ext uri="{FF2B5EF4-FFF2-40B4-BE49-F238E27FC236}">
                <a16:creationId xmlns:a16="http://schemas.microsoft.com/office/drawing/2014/main" id="{DBF071AF-811F-3F0D-F2B9-FBE5C96D5537}"/>
              </a:ext>
            </a:extLst>
          </p:cNvPr>
          <p:cNvSpPr/>
          <p:nvPr/>
        </p:nvSpPr>
        <p:spPr>
          <a:xfrm>
            <a:off x="4331854" y="5591349"/>
            <a:ext cx="2637908" cy="55750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0DD8D82F-4FF9-EAAA-B4CD-A6B96472F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49201"/>
              </p:ext>
            </p:extLst>
          </p:nvPr>
        </p:nvGraphicFramePr>
        <p:xfrm>
          <a:off x="4402138" y="5668963"/>
          <a:ext cx="2444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31560" imgH="253800" progId="Equation.DSMT4">
                  <p:embed/>
                </p:oleObj>
              </mc:Choice>
              <mc:Fallback>
                <p:oleObj name="Equation" r:id="rId32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02138" y="5668963"/>
                        <a:ext cx="24447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7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1" name="Google Shape;981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" y="-159446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82" name="Google Shape;982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endParaRPr kern="0">
              <a:solidFill>
                <a:srgbClr val="FFFF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E5D09D-48A6-B570-CAB9-4451A3615D39}"/>
              </a:ext>
            </a:extLst>
          </p:cNvPr>
          <p:cNvSpPr txBox="1"/>
          <p:nvPr/>
        </p:nvSpPr>
        <p:spPr>
          <a:xfrm>
            <a:off x="5156813" y="477520"/>
            <a:ext cx="31097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2E1659-CD39-646F-A643-9D00DC712D1C}"/>
              </a:ext>
            </a:extLst>
          </p:cNvPr>
          <p:cNvSpPr txBox="1"/>
          <p:nvPr/>
        </p:nvSpPr>
        <p:spPr>
          <a:xfrm>
            <a:off x="564494" y="1062295"/>
            <a:ext cx="1040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/>
            <a:r>
              <a:rPr lang="en-US" sz="2400" b="1" kern="1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</a:t>
            </a:r>
            <a:r>
              <a:rPr lang="en-US" sz="2400" kern="1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ân tích đa thức thành nhân tử:</a:t>
            </a:r>
            <a:endParaRPr lang="en-US" sz="2400" kern="10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02F7677-2333-E0DF-78EC-142D6022A9AF}"/>
              </a:ext>
            </a:extLst>
          </p:cNvPr>
          <p:cNvSpPr txBox="1"/>
          <p:nvPr/>
        </p:nvSpPr>
        <p:spPr>
          <a:xfrm>
            <a:off x="939503" y="1646799"/>
            <a:ext cx="4057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h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CC8AD7-CEA4-6559-4EE2-C32CBB2AB278}"/>
              </a:ext>
            </a:extLst>
          </p:cNvPr>
          <p:cNvSpPr/>
          <p:nvPr/>
        </p:nvSpPr>
        <p:spPr>
          <a:xfrm>
            <a:off x="4800599" y="1601201"/>
            <a:ext cx="5876637" cy="1142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F12B22-4666-7421-5D24-688E28176CD3}"/>
              </a:ext>
            </a:extLst>
          </p:cNvPr>
          <p:cNvSpPr txBox="1"/>
          <p:nvPr/>
        </p:nvSpPr>
        <p:spPr>
          <a:xfrm>
            <a:off x="1016000" y="4511929"/>
            <a:ext cx="4057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k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9807E2-7CD1-6F8B-91F6-4F2A54CA48EF}"/>
              </a:ext>
            </a:extLst>
          </p:cNvPr>
          <p:cNvSpPr/>
          <p:nvPr/>
        </p:nvSpPr>
        <p:spPr>
          <a:xfrm>
            <a:off x="4574844" y="4364218"/>
            <a:ext cx="5631337" cy="14314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FAB801-587D-F700-02F7-60C4B3558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276716"/>
              </p:ext>
            </p:extLst>
          </p:nvPr>
        </p:nvGraphicFramePr>
        <p:xfrm>
          <a:off x="4817639" y="1633277"/>
          <a:ext cx="56435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533160" progId="Equation.DSMT4">
                  <p:embed/>
                </p:oleObj>
              </mc:Choice>
              <mc:Fallback>
                <p:oleObj name="Equation" r:id="rId6" imgW="3035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7639" y="1633277"/>
                        <a:ext cx="5643563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2924E2C-98CC-DD7D-6A98-630C7CC93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87746"/>
              </p:ext>
            </p:extLst>
          </p:nvPr>
        </p:nvGraphicFramePr>
        <p:xfrm>
          <a:off x="1408286" y="1639161"/>
          <a:ext cx="3273114" cy="51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53800" progId="Equation.DSMT4">
                  <p:embed/>
                </p:oleObj>
              </mc:Choice>
              <mc:Fallback>
                <p:oleObj name="Equation" r:id="rId8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8286" y="1639161"/>
                        <a:ext cx="3273114" cy="519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E4D1024-805B-BE9D-19B0-D00EFED0EC8D}"/>
              </a:ext>
            </a:extLst>
          </p:cNvPr>
          <p:cNvSpPr txBox="1"/>
          <p:nvPr/>
        </p:nvSpPr>
        <p:spPr>
          <a:xfrm>
            <a:off x="965203" y="3038722"/>
            <a:ext cx="4057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i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88A1F12-C834-9184-C96E-6329FAA4438C}"/>
              </a:ext>
            </a:extLst>
          </p:cNvPr>
          <p:cNvSpPr/>
          <p:nvPr/>
        </p:nvSpPr>
        <p:spPr>
          <a:xfrm>
            <a:off x="4123159" y="2913070"/>
            <a:ext cx="5972186" cy="123587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A1F5B36-66FE-982A-1A66-5F22800F2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888078"/>
              </p:ext>
            </p:extLst>
          </p:nvPr>
        </p:nvGraphicFramePr>
        <p:xfrm>
          <a:off x="4238003" y="2957937"/>
          <a:ext cx="5586896" cy="113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634680" progId="Equation.DSMT4">
                  <p:embed/>
                </p:oleObj>
              </mc:Choice>
              <mc:Fallback>
                <p:oleObj name="Equation" r:id="rId10" imgW="3136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8003" y="2957937"/>
                        <a:ext cx="5586896" cy="113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F9351AE-7B6C-25B6-FB9E-7F1A300BD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97350"/>
              </p:ext>
            </p:extLst>
          </p:nvPr>
        </p:nvGraphicFramePr>
        <p:xfrm>
          <a:off x="1408286" y="3015561"/>
          <a:ext cx="2693478" cy="48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28600" progId="Equation.DSMT4">
                  <p:embed/>
                </p:oleObj>
              </mc:Choice>
              <mc:Fallback>
                <p:oleObj name="Equation" r:id="rId12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8286" y="3015561"/>
                        <a:ext cx="2693478" cy="48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C0266A9-CF05-CA8B-4E5F-E6814B93E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412904"/>
              </p:ext>
            </p:extLst>
          </p:nvPr>
        </p:nvGraphicFramePr>
        <p:xfrm>
          <a:off x="4574845" y="4476230"/>
          <a:ext cx="5268259" cy="121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634680" progId="Equation.DSMT4">
                  <p:embed/>
                </p:oleObj>
              </mc:Choice>
              <mc:Fallback>
                <p:oleObj name="Equation" r:id="rId14" imgW="2743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4845" y="4476230"/>
                        <a:ext cx="5268259" cy="1219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54B634D-ECFF-9087-0B41-951EE81AE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11477"/>
              </p:ext>
            </p:extLst>
          </p:nvPr>
        </p:nvGraphicFramePr>
        <p:xfrm>
          <a:off x="1408285" y="4458317"/>
          <a:ext cx="2949527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228600" progId="Equation.DSMT4">
                  <p:embed/>
                </p:oleObj>
              </mc:Choice>
              <mc:Fallback>
                <p:oleObj name="Equation" r:id="rId16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08285" y="4458317"/>
                        <a:ext cx="2949527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74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1" name="Google Shape;981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1849" y="-168247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82" name="Google Shape;982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endParaRPr kern="0">
              <a:solidFill>
                <a:srgbClr val="FFFF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27F524-3859-2F9A-94FB-3F64BE467F87}"/>
              </a:ext>
            </a:extLst>
          </p:cNvPr>
          <p:cNvSpPr txBox="1"/>
          <p:nvPr/>
        </p:nvSpPr>
        <p:spPr>
          <a:xfrm>
            <a:off x="875144" y="1211828"/>
            <a:ext cx="3999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a)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107018-1665-A6F2-D405-0ECF5483E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36810"/>
              </p:ext>
            </p:extLst>
          </p:nvPr>
        </p:nvGraphicFramePr>
        <p:xfrm>
          <a:off x="1484024" y="1043457"/>
          <a:ext cx="2248254" cy="94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3520" imgH="466180" progId="Equation.DSMT4">
                  <p:embed/>
                </p:oleObj>
              </mc:Choice>
              <mc:Fallback>
                <p:oleObj name="Equation" r:id="rId6" imgW="1113520" imgH="4661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4024" y="1043457"/>
                        <a:ext cx="2248254" cy="94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1336072B-EBE7-8C5D-AA4A-0310E5FBD623}"/>
              </a:ext>
            </a:extLst>
          </p:cNvPr>
          <p:cNvSpPr/>
          <p:nvPr/>
        </p:nvSpPr>
        <p:spPr>
          <a:xfrm>
            <a:off x="3991866" y="984747"/>
            <a:ext cx="7237567" cy="21463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963D9C-9843-D50C-5D63-83778AD74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03750"/>
              </p:ext>
            </p:extLst>
          </p:nvPr>
        </p:nvGraphicFramePr>
        <p:xfrm>
          <a:off x="4113855" y="1082780"/>
          <a:ext cx="2739027" cy="9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469800" progId="Equation.DSMT4">
                  <p:embed/>
                </p:oleObj>
              </mc:Choice>
              <mc:Fallback>
                <p:oleObj name="Equation" r:id="rId8" imgW="1384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855" y="1082780"/>
                        <a:ext cx="2739027" cy="903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739ED06-55FB-737E-DBB7-703861B41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02447"/>
              </p:ext>
            </p:extLst>
          </p:nvPr>
        </p:nvGraphicFramePr>
        <p:xfrm>
          <a:off x="4106701" y="1841864"/>
          <a:ext cx="7007896" cy="106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19500" imgH="546100" progId="Equation.DSMT4">
                  <p:embed/>
                </p:oleObj>
              </mc:Choice>
              <mc:Fallback>
                <p:oleObj name="Equation" r:id="rId10" imgW="36195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701" y="1841864"/>
                        <a:ext cx="7007896" cy="1063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3C7B5A4C-68EB-EA41-82D9-C6FB13AE7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BC3F2038-5738-7EDB-5066-D4683090C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27B78AFC-257B-1864-1257-DAAC83AF6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63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altLang="en-US" sz="800">
                <a:solidFill>
                  <a:prstClr val="black"/>
                </a:solidFill>
              </a:rPr>
              <a:t>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B37E54-AD64-F6BD-BA3F-96A28248A6AC}"/>
              </a:ext>
            </a:extLst>
          </p:cNvPr>
          <p:cNvSpPr txBox="1"/>
          <p:nvPr/>
        </p:nvSpPr>
        <p:spPr>
          <a:xfrm>
            <a:off x="875143" y="3998577"/>
            <a:ext cx="3999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b)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360DAE-BBB9-50D6-B77C-A0D328634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57030"/>
              </p:ext>
            </p:extLst>
          </p:nvPr>
        </p:nvGraphicFramePr>
        <p:xfrm>
          <a:off x="1484024" y="3844635"/>
          <a:ext cx="2505279" cy="86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4024" y="3844635"/>
                        <a:ext cx="2505279" cy="86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98AFE545-7E5D-EA70-D1D3-082C48705DB9}"/>
              </a:ext>
            </a:extLst>
          </p:cNvPr>
          <p:cNvSpPr/>
          <p:nvPr/>
        </p:nvSpPr>
        <p:spPr>
          <a:xfrm>
            <a:off x="4106702" y="3784022"/>
            <a:ext cx="3485590" cy="9287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FA222FB-B3BD-A913-EE1F-F8EFD9CDD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57820"/>
              </p:ext>
            </p:extLst>
          </p:nvPr>
        </p:nvGraphicFramePr>
        <p:xfrm>
          <a:off x="4222786" y="3822252"/>
          <a:ext cx="3087255" cy="87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44240" progId="Equation.DSMT4">
                  <p:embed/>
                </p:oleObj>
              </mc:Choice>
              <mc:Fallback>
                <p:oleObj name="Equation" r:id="rId14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22786" y="3822252"/>
                        <a:ext cx="3087255" cy="871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381224E-0448-16E1-46D3-81F809B98828}"/>
              </a:ext>
            </a:extLst>
          </p:cNvPr>
          <p:cNvSpPr txBox="1"/>
          <p:nvPr/>
        </p:nvSpPr>
        <p:spPr>
          <a:xfrm>
            <a:off x="413239" y="402692"/>
            <a:ext cx="52004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/>
            <a:r>
              <a:rPr lang="en-US" sz="24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46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2" name="Google Shape;982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endParaRPr kern="0">
              <a:solidFill>
                <a:srgbClr val="FFFF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F22A8A0-BEFC-B077-CB8B-FBF5FA2920EC}"/>
              </a:ext>
            </a:extLst>
          </p:cNvPr>
          <p:cNvSpPr txBox="1"/>
          <p:nvPr/>
        </p:nvSpPr>
        <p:spPr>
          <a:xfrm>
            <a:off x="447963" y="402571"/>
            <a:ext cx="108688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/>
            <a:r>
              <a:rPr lang="en-US" sz="24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27F524-3859-2F9A-94FB-3F64BE467F87}"/>
              </a:ext>
            </a:extLst>
          </p:cNvPr>
          <p:cNvSpPr txBox="1"/>
          <p:nvPr/>
        </p:nvSpPr>
        <p:spPr>
          <a:xfrm>
            <a:off x="875144" y="1211828"/>
            <a:ext cx="3999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c)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36072B-EBE7-8C5D-AA4A-0310E5FBD623}"/>
              </a:ext>
            </a:extLst>
          </p:cNvPr>
          <p:cNvSpPr/>
          <p:nvPr/>
        </p:nvSpPr>
        <p:spPr>
          <a:xfrm>
            <a:off x="4462972" y="984748"/>
            <a:ext cx="6602191" cy="21463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3C7B5A4C-68EB-EA41-82D9-C6FB13AE7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BC3F2038-5738-7EDB-5066-D4683090C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27B78AFC-257B-1864-1257-DAAC83AF6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63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altLang="en-US" sz="800">
                <a:solidFill>
                  <a:prstClr val="black"/>
                </a:solidFill>
              </a:rPr>
              <a:t>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B37E54-AD64-F6BD-BA3F-96A28248A6AC}"/>
              </a:ext>
            </a:extLst>
          </p:cNvPr>
          <p:cNvSpPr txBox="1"/>
          <p:nvPr/>
        </p:nvSpPr>
        <p:spPr>
          <a:xfrm>
            <a:off x="875143" y="3998577"/>
            <a:ext cx="3999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d)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8AFE545-7E5D-EA70-D1D3-082C48705DB9}"/>
              </a:ext>
            </a:extLst>
          </p:cNvPr>
          <p:cNvSpPr/>
          <p:nvPr/>
        </p:nvSpPr>
        <p:spPr>
          <a:xfrm>
            <a:off x="4319005" y="3765019"/>
            <a:ext cx="6746158" cy="203406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C4F0537-D2F2-1D52-6EE3-AB0C31EF6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23789"/>
              </p:ext>
            </p:extLst>
          </p:nvPr>
        </p:nvGraphicFramePr>
        <p:xfrm>
          <a:off x="4540218" y="1058912"/>
          <a:ext cx="3284538" cy="91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558720" progId="Equation.DSMT4">
                  <p:embed/>
                </p:oleObj>
              </mc:Choice>
              <mc:Fallback>
                <p:oleObj name="Equation" r:id="rId5" imgW="1993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18" y="1058912"/>
                        <a:ext cx="3284538" cy="913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9C7671-0B6E-C69A-D521-BB769F585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58475"/>
              </p:ext>
            </p:extLst>
          </p:nvPr>
        </p:nvGraphicFramePr>
        <p:xfrm>
          <a:off x="4540217" y="2071976"/>
          <a:ext cx="5391227" cy="92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76600" imgH="571500" progId="Equation.DSMT4">
                  <p:embed/>
                </p:oleObj>
              </mc:Choice>
              <mc:Fallback>
                <p:oleObj name="Equation" r:id="rId7" imgW="3276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17" y="2071976"/>
                        <a:ext cx="5391227" cy="925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E55BD70A-D9D7-27DC-E1AF-C75CCF732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6050611-CF46-BB6B-9654-C1F18C901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2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59A3899E-ED12-8DBE-A093-D93C4371C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76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100">
                <a:solidFill>
                  <a:prstClr val="black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altLang="en-US" sz="800">
                <a:solidFill>
                  <a:prstClr val="black"/>
                </a:solidFill>
              </a:rPr>
              <a:t> 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58ED694-73FB-CE65-7F52-BE92CC8EA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29260"/>
              </p:ext>
            </p:extLst>
          </p:nvPr>
        </p:nvGraphicFramePr>
        <p:xfrm>
          <a:off x="1311701" y="1058912"/>
          <a:ext cx="3029467" cy="79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87240" imgH="419040" progId="Equation.DSMT4">
                  <p:embed/>
                </p:oleObj>
              </mc:Choice>
              <mc:Fallback>
                <p:oleObj name="Equation" r:id="rId9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1701" y="1058912"/>
                        <a:ext cx="3029467" cy="79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AEE8102-64CA-009E-D8C8-1C1D85E71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1738"/>
              </p:ext>
            </p:extLst>
          </p:nvPr>
        </p:nvGraphicFramePr>
        <p:xfrm>
          <a:off x="1323863" y="3857632"/>
          <a:ext cx="2927790" cy="75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60582" imgH="399634" progId="Equation.DSMT4">
                  <p:embed/>
                </p:oleObj>
              </mc:Choice>
              <mc:Fallback>
                <p:oleObj name="Equation" r:id="rId11" imgW="1560582" imgH="399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3863" y="3857632"/>
                        <a:ext cx="2927790" cy="75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9CF2BC0-DCDA-B00D-DED8-82EC47297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05873"/>
              </p:ext>
            </p:extLst>
          </p:nvPr>
        </p:nvGraphicFramePr>
        <p:xfrm>
          <a:off x="4453710" y="3804764"/>
          <a:ext cx="5964388" cy="8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22700" imgH="546100" progId="Equation.DSMT4">
                  <p:embed/>
                </p:oleObj>
              </mc:Choice>
              <mc:Fallback>
                <p:oleObj name="Equation" r:id="rId13" imgW="3822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710" y="3804764"/>
                        <a:ext cx="5964388" cy="856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C95ACF-3866-FF82-1C58-7D6F485C1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53011"/>
              </p:ext>
            </p:extLst>
          </p:nvPr>
        </p:nvGraphicFramePr>
        <p:xfrm>
          <a:off x="4453710" y="4789875"/>
          <a:ext cx="4717058" cy="85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22600" imgH="546100" progId="Equation.DSMT4">
                  <p:embed/>
                </p:oleObj>
              </mc:Choice>
              <mc:Fallback>
                <p:oleObj name="Equation" r:id="rId15" imgW="30226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710" y="4789875"/>
                        <a:ext cx="4717058" cy="856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2">
            <a:extLst>
              <a:ext uri="{FF2B5EF4-FFF2-40B4-BE49-F238E27FC236}">
                <a16:creationId xmlns:a16="http://schemas.microsoft.com/office/drawing/2014/main" id="{8F41434D-1B0A-2030-6333-6EC9DF2BC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Rectangle 13">
            <a:extLst>
              <a:ext uri="{FF2B5EF4-FFF2-40B4-BE49-F238E27FC236}">
                <a16:creationId xmlns:a16="http://schemas.microsoft.com/office/drawing/2014/main" id="{CEFE6612-2D8A-DD63-EDF2-7608D7C87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158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1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1" name="Google Shape;981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24390" y="162771"/>
            <a:ext cx="11943219" cy="6532459"/>
          </a:xfrm>
          <a:prstGeom prst="rect">
            <a:avLst/>
          </a:prstGeom>
          <a:noFill/>
          <a:ln>
            <a:noFill/>
          </a:ln>
        </p:spPr>
      </p:pic>
      <p:pic>
        <p:nvPicPr>
          <p:cNvPr id="982" name="Google Shape;982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A1ED860-BC76-2D8D-014A-15D7B7A6819F}"/>
              </a:ext>
            </a:extLst>
          </p:cNvPr>
          <p:cNvSpPr txBox="1"/>
          <p:nvPr/>
        </p:nvSpPr>
        <p:spPr>
          <a:xfrm>
            <a:off x="424872" y="528466"/>
            <a:ext cx="3380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A813409-D583-5D71-8C1F-E0BFF4D35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4543" y="359882"/>
          <a:ext cx="3594617" cy="79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8031" imgH="399634" progId="Equation.DSMT4">
                  <p:embed/>
                </p:oleObj>
              </mc:Choice>
              <mc:Fallback>
                <p:oleObj name="Equation" r:id="rId6" imgW="1808031" imgH="399634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A813409-D583-5D71-8C1F-E0BFF4D35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4543" y="359882"/>
                        <a:ext cx="3594617" cy="79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7DB15EF-EB17-8CAA-F1F2-B81CAB285214}"/>
              </a:ext>
            </a:extLst>
          </p:cNvPr>
          <p:cNvSpPr txBox="1"/>
          <p:nvPr/>
        </p:nvSpPr>
        <p:spPr>
          <a:xfrm>
            <a:off x="510923" y="1323763"/>
            <a:ext cx="10510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61" name="Rectangle 53">
            <a:extLst>
              <a:ext uri="{FF2B5EF4-FFF2-40B4-BE49-F238E27FC236}">
                <a16:creationId xmlns:a16="http://schemas.microsoft.com/office/drawing/2014/main" id="{B80B1BEA-5ACB-B217-C357-1F8CB98EA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4" name="TextBox 963">
                <a:extLst>
                  <a:ext uri="{FF2B5EF4-FFF2-40B4-BE49-F238E27FC236}">
                    <a16:creationId xmlns:a16="http://schemas.microsoft.com/office/drawing/2014/main" id="{4CC14CC5-4C95-3782-175B-DAD9A68D5F58}"/>
                  </a:ext>
                </a:extLst>
              </p:cNvPr>
              <p:cNvSpPr txBox="1"/>
              <p:nvPr/>
            </p:nvSpPr>
            <p:spPr>
              <a:xfrm>
                <a:off x="510923" y="2096858"/>
                <a:ext cx="54380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ì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h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964" name="TextBox 963">
                <a:extLst>
                  <a:ext uri="{FF2B5EF4-FFF2-40B4-BE49-F238E27FC236}">
                    <a16:creationId xmlns:a16="http://schemas.microsoft.com/office/drawing/2014/main" id="{4CC14CC5-4C95-3782-175B-DAD9A68D5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23" y="2096858"/>
                <a:ext cx="5438092" cy="461665"/>
              </a:xfrm>
              <a:prstGeom prst="rect">
                <a:avLst/>
              </a:prstGeom>
              <a:blipFill>
                <a:blip r:embed="rId9"/>
                <a:stretch>
                  <a:fillRect l="-1794" t="-10526" r="-785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0A3702B-D039-4FAC-B592-4650BEBEDE85}"/>
                  </a:ext>
                </a:extLst>
              </p:cNvPr>
              <p:cNvSpPr txBox="1"/>
              <p:nvPr/>
            </p:nvSpPr>
            <p:spPr>
              <a:xfrm>
                <a:off x="535727" y="2855406"/>
                <a:ext cx="31034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0A3702B-D039-4FAC-B592-4650BEBED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27" y="2855406"/>
                <a:ext cx="3103414" cy="461665"/>
              </a:xfrm>
              <a:prstGeom prst="rect">
                <a:avLst/>
              </a:prstGeom>
              <a:blipFill>
                <a:blip r:embed="rId10"/>
                <a:stretch>
                  <a:fillRect l="-314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A897D00-AEE2-4522-BC22-70117737F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92654"/>
              </p:ext>
            </p:extLst>
          </p:nvPr>
        </p:nvGraphicFramePr>
        <p:xfrm>
          <a:off x="3559175" y="2893613"/>
          <a:ext cx="8747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9947AB0-7980-B140-9AE2-37C03D50C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9175" y="2893613"/>
                        <a:ext cx="874713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DD3A20F-CAD3-4F36-954F-B5B567F8D207}"/>
                  </a:ext>
                </a:extLst>
              </p:cNvPr>
              <p:cNvSpPr txBox="1"/>
              <p:nvPr/>
            </p:nvSpPr>
            <p:spPr>
              <a:xfrm>
                <a:off x="535730" y="3482993"/>
                <a:ext cx="31482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DD3A20F-CAD3-4F36-954F-B5B567F8D2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30" y="3482993"/>
                <a:ext cx="3148298" cy="461665"/>
              </a:xfrm>
              <a:prstGeom prst="rect">
                <a:avLst/>
              </a:prstGeom>
              <a:blipFill>
                <a:blip r:embed="rId13"/>
                <a:stretch>
                  <a:fillRect l="-310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953F08E-808E-42BA-95C3-4290469C9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75865"/>
              </p:ext>
            </p:extLst>
          </p:nvPr>
        </p:nvGraphicFramePr>
        <p:xfrm>
          <a:off x="3502025" y="3284538"/>
          <a:ext cx="9699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393480" progId="Equation.DSMT4">
                  <p:embed/>
                </p:oleObj>
              </mc:Choice>
              <mc:Fallback>
                <p:oleObj name="Equation" r:id="rId14" imgW="4442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4170164-865C-C8A8-3081-7BAA414E78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02025" y="3284538"/>
                        <a:ext cx="969963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75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964" grpId="0"/>
      <p:bldP spid="20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1" name="Google Shape;981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8640" y="160975"/>
            <a:ext cx="11943218" cy="6460728"/>
          </a:xfrm>
          <a:prstGeom prst="rect">
            <a:avLst/>
          </a:prstGeom>
          <a:noFill/>
          <a:ln>
            <a:noFill/>
          </a:ln>
        </p:spPr>
      </p:pic>
      <p:pic>
        <p:nvPicPr>
          <p:cNvPr id="982" name="Google Shape;982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endParaRPr kern="0">
              <a:solidFill>
                <a:srgbClr val="FFFF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A1ED860-BC76-2D8D-014A-15D7B7A6819F}"/>
              </a:ext>
            </a:extLst>
          </p:cNvPr>
          <p:cNvSpPr txBox="1"/>
          <p:nvPr/>
        </p:nvSpPr>
        <p:spPr>
          <a:xfrm>
            <a:off x="424872" y="528466"/>
            <a:ext cx="3380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A813409-D583-5D71-8C1F-E0BFF4D35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85862"/>
              </p:ext>
            </p:extLst>
          </p:nvPr>
        </p:nvGraphicFramePr>
        <p:xfrm>
          <a:off x="3134543" y="359882"/>
          <a:ext cx="3594617" cy="79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8031" imgH="399634" progId="Equation.DSMT4">
                  <p:embed/>
                </p:oleObj>
              </mc:Choice>
              <mc:Fallback>
                <p:oleObj name="Equation" r:id="rId6" imgW="1808031" imgH="399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4543" y="359882"/>
                        <a:ext cx="3594617" cy="79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7DB15EF-EB17-8CAA-F1F2-B81CAB285214}"/>
              </a:ext>
            </a:extLst>
          </p:cNvPr>
          <p:cNvSpPr txBox="1"/>
          <p:nvPr/>
        </p:nvSpPr>
        <p:spPr>
          <a:xfrm>
            <a:off x="510923" y="1323763"/>
            <a:ext cx="3235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   </a:t>
            </a:r>
          </a:p>
          <a:p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AD7BE71-B63A-F5FE-C498-3CC32FA50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11165"/>
              </p:ext>
            </p:extLst>
          </p:nvPr>
        </p:nvGraphicFramePr>
        <p:xfrm>
          <a:off x="1646216" y="2095563"/>
          <a:ext cx="7252124" cy="188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600" imgH="914400" progId="Equation.DSMT4">
                  <p:embed/>
                </p:oleObj>
              </mc:Choice>
              <mc:Fallback>
                <p:oleObj name="Equation" r:id="rId8" imgW="3441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6216" y="2095563"/>
                        <a:ext cx="7252124" cy="1884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55F31AA-652F-3418-6F71-A0F035D41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43930"/>
              </p:ext>
            </p:extLst>
          </p:nvPr>
        </p:nvGraphicFramePr>
        <p:xfrm>
          <a:off x="4894838" y="1132492"/>
          <a:ext cx="764491" cy="84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406224" progId="Equation.DSMT4">
                  <p:embed/>
                </p:oleObj>
              </mc:Choice>
              <mc:Fallback>
                <p:oleObj name="Equation" r:id="rId10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38" y="1132492"/>
                        <a:ext cx="764491" cy="842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169D8F35-BBE6-D076-FBAB-F8DA70E64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02290"/>
              </p:ext>
            </p:extLst>
          </p:nvPr>
        </p:nvGraphicFramePr>
        <p:xfrm>
          <a:off x="6021827" y="1125741"/>
          <a:ext cx="1007939" cy="85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4870" imgH="406048" progId="Equation.DSMT4">
                  <p:embed/>
                </p:oleObj>
              </mc:Choice>
              <mc:Fallback>
                <p:oleObj name="Equation" r:id="rId12" imgW="494870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827" y="1125741"/>
                        <a:ext cx="1007939" cy="850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1" name="Rectangle 53">
            <a:extLst>
              <a:ext uri="{FF2B5EF4-FFF2-40B4-BE49-F238E27FC236}">
                <a16:creationId xmlns:a16="http://schemas.microsoft.com/office/drawing/2014/main" id="{B80B1BEA-5ACB-B217-C357-1F8CB98EA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4" name="TextBox 963">
                <a:extLst>
                  <a:ext uri="{FF2B5EF4-FFF2-40B4-BE49-F238E27FC236}">
                    <a16:creationId xmlns:a16="http://schemas.microsoft.com/office/drawing/2014/main" id="{4CC14CC5-4C95-3782-175B-DAD9A68D5F58}"/>
                  </a:ext>
                </a:extLst>
              </p:cNvPr>
              <p:cNvSpPr txBox="1"/>
              <p:nvPr/>
            </p:nvSpPr>
            <p:spPr>
              <a:xfrm>
                <a:off x="510923" y="4782179"/>
                <a:ext cx="53611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4" name="TextBox 963">
                <a:extLst>
                  <a:ext uri="{FF2B5EF4-FFF2-40B4-BE49-F238E27FC236}">
                    <a16:creationId xmlns:a16="http://schemas.microsoft.com/office/drawing/2014/main" id="{4CC14CC5-4C95-3782-175B-DAD9A68D5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23" y="4782179"/>
                <a:ext cx="5361148" cy="461665"/>
              </a:xfrm>
              <a:prstGeom prst="rect">
                <a:avLst/>
              </a:prstGeom>
              <a:blipFill>
                <a:blip r:embed="rId15"/>
                <a:stretch>
                  <a:fillRect l="-182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65" name="Object 964">
            <a:extLst>
              <a:ext uri="{FF2B5EF4-FFF2-40B4-BE49-F238E27FC236}">
                <a16:creationId xmlns:a16="http://schemas.microsoft.com/office/drawing/2014/main" id="{1ED73A64-7D92-A1FE-1818-5460FA56B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88308"/>
              </p:ext>
            </p:extLst>
          </p:nvPr>
        </p:nvGraphicFramePr>
        <p:xfrm>
          <a:off x="6900771" y="5325737"/>
          <a:ext cx="3517207" cy="949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39880" imgH="469800" progId="Equation.DSMT4">
                  <p:embed/>
                </p:oleObj>
              </mc:Choice>
              <mc:Fallback>
                <p:oleObj name="Equation" r:id="rId16" imgW="173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00771" y="5325737"/>
                        <a:ext cx="3517207" cy="949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9641517-786A-C1BA-0098-D1996F71F4B6}"/>
                  </a:ext>
                </a:extLst>
              </p:cNvPr>
              <p:cNvSpPr txBox="1"/>
              <p:nvPr/>
            </p:nvSpPr>
            <p:spPr>
              <a:xfrm>
                <a:off x="1121789" y="5516107"/>
                <a:ext cx="58053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MĐK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9641517-786A-C1BA-0098-D1996F71F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789" y="5516107"/>
                <a:ext cx="5805333" cy="461665"/>
              </a:xfrm>
              <a:prstGeom prst="rect">
                <a:avLst/>
              </a:prstGeom>
              <a:blipFill>
                <a:blip r:embed="rId18"/>
                <a:stretch>
                  <a:fillRect l="-1576" t="-10526" r="-136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CDE9BCD-32F5-4340-A94C-AFD1DE978EFA}"/>
              </a:ext>
            </a:extLst>
          </p:cNvPr>
          <p:cNvSpPr txBox="1"/>
          <p:nvPr/>
        </p:nvSpPr>
        <p:spPr>
          <a:xfrm>
            <a:off x="798819" y="4185781"/>
            <a:ext cx="7944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;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9BFEFC-F4BF-41F0-87AE-208C5A186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65004"/>
              </p:ext>
            </p:extLst>
          </p:nvPr>
        </p:nvGraphicFramePr>
        <p:xfrm>
          <a:off x="1577975" y="4015188"/>
          <a:ext cx="7635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3566" imgH="842887" progId="Equation.DSMT4">
                  <p:embed/>
                </p:oleObj>
              </mc:Choice>
              <mc:Fallback>
                <p:oleObj name="Equation" r:id="rId19" imgW="763566" imgH="8428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7975" y="4015188"/>
                        <a:ext cx="763588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789308-3F77-4471-993F-B8D83007B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22286"/>
              </p:ext>
            </p:extLst>
          </p:nvPr>
        </p:nvGraphicFramePr>
        <p:xfrm>
          <a:off x="2493982" y="4033844"/>
          <a:ext cx="10096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8973" imgH="850458" progId="Equation.DSMT4">
                  <p:embed/>
                </p:oleObj>
              </mc:Choice>
              <mc:Fallback>
                <p:oleObj name="Equation" r:id="rId21" imgW="1008973" imgH="8504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93982" y="4033844"/>
                        <a:ext cx="10096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548FFB-E603-4AB9-90C1-A2716AC2C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19041"/>
              </p:ext>
            </p:extLst>
          </p:nvPr>
        </p:nvGraphicFramePr>
        <p:xfrm>
          <a:off x="3993224" y="4077661"/>
          <a:ext cx="1468390" cy="72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393480" progId="Equation.DSMT4">
                  <p:embed/>
                </p:oleObj>
              </mc:Choice>
              <mc:Fallback>
                <p:oleObj name="Equation" r:id="rId2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93224" y="4077661"/>
                        <a:ext cx="1468390" cy="72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4573A9F5-85AD-4234-A796-BD782D605177}"/>
              </a:ext>
            </a:extLst>
          </p:cNvPr>
          <p:cNvSpPr txBox="1"/>
          <p:nvPr/>
        </p:nvSpPr>
        <p:spPr>
          <a:xfrm>
            <a:off x="3746067" y="1323763"/>
            <a:ext cx="35946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XĐ:            ;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541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964" grpId="0"/>
      <p:bldP spid="2" grpId="0"/>
      <p:bldP spid="18" grpId="0"/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1" name="Google Shape;981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6501" y="41919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82" name="Google Shape;982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endParaRPr kern="0">
              <a:solidFill>
                <a:srgbClr val="FFFFFF"/>
              </a:solidFill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D5358C8-1AAF-E4D1-CEEA-3AEA7AC23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82467"/>
              </p:ext>
            </p:extLst>
          </p:nvPr>
        </p:nvGraphicFramePr>
        <p:xfrm>
          <a:off x="517694" y="205731"/>
          <a:ext cx="1579407" cy="91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406080" progId="Equation.DSMT4">
                  <p:embed/>
                </p:oleObj>
              </mc:Choice>
              <mc:Fallback>
                <p:oleObj name="Equation" r:id="rId6" imgW="698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694" y="205731"/>
                        <a:ext cx="1579407" cy="91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134E1A6-1355-AD2C-E31A-75F7E6952E72}"/>
                  </a:ext>
                </a:extLst>
              </p:cNvPr>
              <p:cNvSpPr txBox="1"/>
              <p:nvPr/>
            </p:nvSpPr>
            <p:spPr>
              <a:xfrm>
                <a:off x="755652" y="1234954"/>
                <a:ext cx="31034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134E1A6-1355-AD2C-E31A-75F7E6952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2" y="1234954"/>
                <a:ext cx="3103414" cy="461665"/>
              </a:xfrm>
              <a:prstGeom prst="rect">
                <a:avLst/>
              </a:prstGeom>
              <a:blipFill>
                <a:blip r:embed="rId9"/>
                <a:stretch>
                  <a:fillRect l="-3143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9947AB0-7980-B140-9AE2-37C03D50C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2979"/>
              </p:ext>
            </p:extLst>
          </p:nvPr>
        </p:nvGraphicFramePr>
        <p:xfrm>
          <a:off x="3819247" y="1243292"/>
          <a:ext cx="794638" cy="34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9247" y="1243292"/>
                        <a:ext cx="794638" cy="344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241894-0D91-C9B8-C6C0-2B5292BF2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69807"/>
              </p:ext>
            </p:extLst>
          </p:nvPr>
        </p:nvGraphicFramePr>
        <p:xfrm>
          <a:off x="2206312" y="1819194"/>
          <a:ext cx="1873886" cy="83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2898" imgH="409346" progId="Equation.DSMT4">
                  <p:embed/>
                </p:oleObj>
              </mc:Choice>
              <mc:Fallback>
                <p:oleObj name="Equation" r:id="rId12" imgW="922898" imgH="4093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6312" y="1819194"/>
                        <a:ext cx="1873886" cy="83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6A800B3-6EE0-9830-73FA-14447AF70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551249"/>
              </p:ext>
            </p:extLst>
          </p:nvPr>
        </p:nvGraphicFramePr>
        <p:xfrm>
          <a:off x="4332891" y="1917334"/>
          <a:ext cx="4326392" cy="88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0169" imgH="399634" progId="Equation.DSMT4">
                  <p:embed/>
                </p:oleObj>
              </mc:Choice>
              <mc:Fallback>
                <p:oleObj name="Equation" r:id="rId14" imgW="1960169" imgH="399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2891" y="1917334"/>
                        <a:ext cx="4326392" cy="88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233772-395F-D98E-EDB3-F1342E7D9599}"/>
                  </a:ext>
                </a:extLst>
              </p:cNvPr>
              <p:cNvSpPr txBox="1"/>
              <p:nvPr/>
            </p:nvSpPr>
            <p:spPr>
              <a:xfrm>
                <a:off x="755652" y="3390393"/>
                <a:ext cx="31482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233772-395F-D98E-EDB3-F1342E7D95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2" y="3390393"/>
                <a:ext cx="3148298" cy="461665"/>
              </a:xfrm>
              <a:prstGeom prst="rect">
                <a:avLst/>
              </a:prstGeom>
              <a:blipFill>
                <a:blip r:embed="rId16"/>
                <a:stretch>
                  <a:fillRect l="-3101" t="-10526" r="-193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4170164-865C-C8A8-3081-7BAA414E7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83052"/>
              </p:ext>
            </p:extLst>
          </p:nvPr>
        </p:nvGraphicFramePr>
        <p:xfrm>
          <a:off x="3762958" y="3191734"/>
          <a:ext cx="886691" cy="85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393480" progId="Equation.DSMT4">
                  <p:embed/>
                </p:oleObj>
              </mc:Choice>
              <mc:Fallback>
                <p:oleObj name="Equation" r:id="rId17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62958" y="3191734"/>
                        <a:ext cx="886691" cy="85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2283C39-BD00-B1E5-8199-20113D3E5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95349"/>
              </p:ext>
            </p:extLst>
          </p:nvPr>
        </p:nvGraphicFramePr>
        <p:xfrm>
          <a:off x="1868369" y="4133394"/>
          <a:ext cx="183802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406080" progId="Equation.DSMT4">
                  <p:embed/>
                </p:oleObj>
              </mc:Choice>
              <mc:Fallback>
                <p:oleObj name="Equation" r:id="rId19" imgW="952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68369" y="4133394"/>
                        <a:ext cx="183802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7E713BE-14A8-49B8-4129-B6122FF59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48959"/>
              </p:ext>
            </p:extLst>
          </p:nvPr>
        </p:nvGraphicFramePr>
        <p:xfrm>
          <a:off x="4049664" y="4133394"/>
          <a:ext cx="4092669" cy="78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20760" imgH="406080" progId="Equation.DSMT4">
                  <p:embed/>
                </p:oleObj>
              </mc:Choice>
              <mc:Fallback>
                <p:oleObj name="Equation" r:id="rId21" imgW="2120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49664" y="4133394"/>
                        <a:ext cx="4092669" cy="784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EBE5407-32DA-5E69-C411-E553F850B46D}"/>
              </a:ext>
            </a:extLst>
          </p:cNvPr>
          <p:cNvSpPr txBox="1"/>
          <p:nvPr/>
        </p:nvSpPr>
        <p:spPr>
          <a:xfrm>
            <a:off x="8686358" y="2144240"/>
            <a:ext cx="1274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M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D5972F-3922-8C8D-4BDF-967D1242909C}"/>
              </a:ext>
            </a:extLst>
          </p:cNvPr>
          <p:cNvSpPr txBox="1"/>
          <p:nvPr/>
        </p:nvSpPr>
        <p:spPr>
          <a:xfrm>
            <a:off x="8266723" y="4303395"/>
            <a:ext cx="1838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M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1EB1A2B-C469-9059-3523-9528FC9B54EA}"/>
              </a:ext>
            </a:extLst>
          </p:cNvPr>
          <p:cNvSpPr txBox="1"/>
          <p:nvPr/>
        </p:nvSpPr>
        <p:spPr>
          <a:xfrm>
            <a:off x="1385740" y="5145721"/>
            <a:ext cx="7013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AFFEBE-F510-6698-37EF-8962622D4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21920"/>
              </p:ext>
            </p:extLst>
          </p:nvPr>
        </p:nvGraphicFramePr>
        <p:xfrm>
          <a:off x="5766414" y="4946340"/>
          <a:ext cx="8921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91394" imgH="860812" progId="Equation.DSMT4">
                  <p:embed/>
                </p:oleObj>
              </mc:Choice>
              <mc:Fallback>
                <p:oleObj name="Equation" r:id="rId17" imgW="891394" imgH="8608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66414" y="4946340"/>
                        <a:ext cx="89217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84B604-BAF3-46F3-ADDB-588092F67222}"/>
              </a:ext>
            </a:extLst>
          </p:cNvPr>
          <p:cNvSpPr txBox="1"/>
          <p:nvPr/>
        </p:nvSpPr>
        <p:spPr>
          <a:xfrm>
            <a:off x="1444819" y="2858256"/>
            <a:ext cx="4737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 = 4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7106E6A-22C5-4E64-8E7D-8F39D0E2CE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0501"/>
              </p:ext>
            </p:extLst>
          </p:nvPr>
        </p:nvGraphicFramePr>
        <p:xfrm>
          <a:off x="2237945" y="2729391"/>
          <a:ext cx="669030" cy="71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393480" progId="Equation.DSMT4">
                  <p:embed/>
                </p:oleObj>
              </mc:Choice>
              <mc:Fallback>
                <p:oleObj name="Equation" r:id="rId24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37945" y="2729391"/>
                        <a:ext cx="669030" cy="715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016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7" grpId="0"/>
      <p:bldP spid="18" grpId="0"/>
      <p:bldP spid="2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165807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1" name="Google Shape;981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3132" y="-71496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82" name="Google Shape;982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Font typeface="Arial"/>
              <a:buNone/>
              <a:defRPr/>
            </a:pPr>
            <a:endParaRPr kern="0">
              <a:solidFill>
                <a:srgbClr val="FFFF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E28B17F-3D6A-1941-4C2A-D00F0E42DA4D}"/>
              </a:ext>
            </a:extLst>
          </p:cNvPr>
          <p:cNvSpPr txBox="1"/>
          <p:nvPr/>
        </p:nvSpPr>
        <p:spPr>
          <a:xfrm>
            <a:off x="5461614" y="296332"/>
            <a:ext cx="3288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VẬN DỤ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D295D1-6808-117E-C0E4-713D0FDFC5FC}"/>
              </a:ext>
            </a:extLst>
          </p:cNvPr>
          <p:cNvSpPr txBox="1"/>
          <p:nvPr/>
        </p:nvSpPr>
        <p:spPr>
          <a:xfrm>
            <a:off x="83132" y="995319"/>
            <a:ext cx="11859485" cy="4878259"/>
          </a:xfrm>
          <a:prstGeom prst="rect">
            <a:avLst/>
          </a:prstGeom>
          <a:noFill/>
        </p:spPr>
        <p:txBody>
          <a:bodyPr wrap="square" tIns="91440" bIns="182880" rtlCol="0">
            <a:spAutoFit/>
          </a:bodyPr>
          <a:lstStyle/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5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: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indent="-457200" algn="just">
              <a:lnSpc>
                <a:spcPts val="1800"/>
              </a:lnSpc>
              <a:spcAft>
                <a:spcPts val="1200"/>
              </a:spcAft>
              <a:buFontTx/>
              <a:buAutoNum type="alphaLcParenR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indent="-457200" algn="just">
              <a:lnSpc>
                <a:spcPts val="1800"/>
              </a:lnSpc>
              <a:spcAft>
                <a:spcPts val="1200"/>
              </a:spcAft>
              <a:buFontTx/>
              <a:buAutoNum type="alphaLcParenR"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indent="-457200" algn="just">
              <a:lnSpc>
                <a:spcPts val="1800"/>
              </a:lnSpc>
              <a:spcAft>
                <a:spcPts val="1200"/>
              </a:spcAft>
              <a:buFontTx/>
              <a:buAutoNum type="alphaLcParenR"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Aft>
                <a:spcPts val="12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61BA8B-C8C0-1AB5-AC43-F8F23A9F0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19882"/>
              </p:ext>
            </p:extLst>
          </p:nvPr>
        </p:nvGraphicFramePr>
        <p:xfrm>
          <a:off x="4034883" y="2421207"/>
          <a:ext cx="592535" cy="82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573" imgH="399634" progId="Equation.DSMT4">
                  <p:embed/>
                </p:oleObj>
              </mc:Choice>
              <mc:Fallback>
                <p:oleObj name="Equation" r:id="rId6" imgW="285573" imgH="399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4883" y="2421207"/>
                        <a:ext cx="592535" cy="82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1626A0-B736-9663-5DF0-E8F318D94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80895"/>
              </p:ext>
            </p:extLst>
          </p:nvPr>
        </p:nvGraphicFramePr>
        <p:xfrm>
          <a:off x="4034883" y="3607243"/>
          <a:ext cx="661442" cy="81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698" imgH="399634" progId="Equation.DSMT4">
                  <p:embed/>
                </p:oleObj>
              </mc:Choice>
              <mc:Fallback>
                <p:oleObj name="Equation" r:id="rId8" imgW="323698" imgH="399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4883" y="3607243"/>
                        <a:ext cx="661442" cy="817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630688-5208-D243-0C3C-A17F700B7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7708"/>
              </p:ext>
            </p:extLst>
          </p:nvPr>
        </p:nvGraphicFramePr>
        <p:xfrm>
          <a:off x="2363264" y="5335600"/>
          <a:ext cx="6196700" cy="98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9702" imgH="437763" progId="Equation.DSMT4">
                  <p:embed/>
                </p:oleObj>
              </mc:Choice>
              <mc:Fallback>
                <p:oleObj name="Equation" r:id="rId10" imgW="2759702" imgH="4377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3264" y="5335600"/>
                        <a:ext cx="6196700" cy="98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08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4328867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1" name="Google Shape;981;p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" y="-162771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82" name="Google Shape;982;p3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5636801" y="-2255035"/>
            <a:ext cx="1819331" cy="1612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" name="Google Shape;983;p3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56814" y="-2311179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84" name="Google Shape;984;p30"/>
          <p:cNvSpPr/>
          <p:nvPr/>
        </p:nvSpPr>
        <p:spPr>
          <a:xfrm>
            <a:off x="124390" y="36443"/>
            <a:ext cx="11943219" cy="6658786"/>
          </a:xfrm>
          <a:custGeom>
            <a:avLst/>
            <a:gdLst/>
            <a:ahLst/>
            <a:cxnLst/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>
            <a:solidFill>
              <a:srgbClr val="1F4E79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85" name="Google Shape;985;p30"/>
          <p:cNvSpPr/>
          <p:nvPr/>
        </p:nvSpPr>
        <p:spPr>
          <a:xfrm>
            <a:off x="2626594" y="339007"/>
            <a:ext cx="6437893" cy="654906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986" name="Google Shape;986;p30"/>
          <p:cNvSpPr txBox="1"/>
          <p:nvPr/>
        </p:nvSpPr>
        <p:spPr>
          <a:xfrm>
            <a:off x="769780" y="1066057"/>
            <a:ext cx="10843189" cy="23575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3200" kern="100" dirty="0">
                <a:solidFill>
                  <a:srgbClr val="0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 Ôn lại nội dung kiến thức đã học.</a:t>
            </a:r>
            <a:endParaRPr lang="en-US" sz="3200" kern="100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3200" kern="100" dirty="0">
                <a:solidFill>
                  <a:srgbClr val="0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 Hoàn thành nốt các bài tập còn thiếu trên lớp và xem lại các bài tập đã chữa.</a:t>
            </a:r>
            <a:endParaRPr lang="en-US" sz="3200" kern="100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3200" kern="100" dirty="0">
                <a:solidFill>
                  <a:srgbClr val="0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 Chuẩn bị tốt để kiểm tra học kì I.</a:t>
            </a:r>
            <a:endParaRPr lang="en-US" sz="3200" kern="100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8681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p1"/>
          <p:cNvSpPr txBox="1">
            <a:spLocks noGrp="1"/>
          </p:cNvSpPr>
          <p:nvPr>
            <p:ph type="title"/>
          </p:nvPr>
        </p:nvSpPr>
        <p:spPr>
          <a:xfrm>
            <a:off x="947033" y="715533"/>
            <a:ext cx="10298000" cy="6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/>
          </a:p>
        </p:txBody>
      </p:sp>
      <p:pic>
        <p:nvPicPr>
          <p:cNvPr id="404" name="Google Shape;404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2218"/>
            <a:ext cx="12192000" cy="6855781"/>
          </a:xfrm>
          <a:prstGeom prst="rect">
            <a:avLst/>
          </a:prstGeom>
          <a:noFill/>
          <a:ln>
            <a:noFill/>
          </a:ln>
        </p:spPr>
      </p:pic>
      <p:sp>
        <p:nvSpPr>
          <p:cNvPr id="405" name="Google Shape;405;p1"/>
          <p:cNvSpPr txBox="1"/>
          <p:nvPr/>
        </p:nvSpPr>
        <p:spPr>
          <a:xfrm>
            <a:off x="1401648" y="2628528"/>
            <a:ext cx="9639300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CẢM ƠN CÁC THẦY CÔ GIÁO </a:t>
            </a:r>
            <a:r>
              <a:rPr lang="en-US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Ã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ĐẾN DỰ GIỜ TIẾT HỌC NGÀY HÔM NAY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86835021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40" y="228854"/>
            <a:ext cx="7159698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347347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155906" y="152328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546036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155906" y="26611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dirty="0" err="1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dirty="0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dirty="0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dirty="0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dirty="0">
              <a:ln/>
              <a:solidFill>
                <a:prstClr val="black"/>
              </a:solidFill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2840756" y="414528"/>
            <a:ext cx="70277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Toàn bộ kiến thức từ bài 1 đến hết bài phép cộng, phép trừ phân thức đại số.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ô hình hóa toán học; giải quyết vấn đề toán học.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043" y="217432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KỸ NĂNG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THÁI ĐỘ</a:t>
            </a:r>
          </a:p>
        </p:txBody>
      </p:sp>
    </p:spTree>
    <p:extLst>
      <p:ext uri="{BB962C8B-B14F-4D97-AF65-F5344CB8AC3E}">
        <p14:creationId xmlns:p14="http://schemas.microsoft.com/office/powerpoint/2010/main" val="3545463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943647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>
            <a:fillRect/>
          </a:stretch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87333" y="4057324"/>
            <a:ext cx="6617335" cy="6451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61927" y="-800100"/>
            <a:ext cx="609600" cy="609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0835" y="4516755"/>
            <a:ext cx="2298065" cy="229806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62480" y="4841240"/>
            <a:ext cx="1649095" cy="16490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11575" y="4966970"/>
            <a:ext cx="1523365" cy="15233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99355" y="4758055"/>
            <a:ext cx="695134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rong </a:t>
            </a:r>
            <a:r>
              <a:rPr lang="vi-VN" alt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hộp </a:t>
            </a:r>
            <a:r>
              <a:rPr lang="vi-VN" alt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quà chứa 1 câu hỏi và 1 phần quà tương ứng</a:t>
            </a:r>
            <a:r>
              <a:rPr 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. Các em </a:t>
            </a:r>
            <a:r>
              <a:rPr lang="vi-VN" alt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ó 10s suy nghĩ,</a:t>
            </a:r>
            <a:r>
              <a:rPr 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hãy trả </a:t>
            </a:r>
            <a:r>
              <a:rPr lang="vi-VN" alt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lời đúng</a:t>
            </a:r>
            <a:r>
              <a:rPr 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các câu hỏi </a:t>
            </a:r>
            <a:r>
              <a:rPr lang="vi-VN" alt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nhận </a:t>
            </a:r>
            <a:r>
              <a:rPr lang="vi-VN" alt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về phần</a:t>
            </a:r>
            <a:r>
              <a:rPr lang="en-US" sz="280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quà cho mình nhé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q1">
            <a:hlinkClick r:id="rId2" action="ppaction://hlinksldjump"/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>
            <a:fillRect/>
          </a:stretch>
        </p:blipFill>
        <p:spPr>
          <a:xfrm>
            <a:off x="1409236" y="716597"/>
            <a:ext cx="2570480" cy="2369185"/>
          </a:xfrm>
          <a:prstGeom prst="rect">
            <a:avLst/>
          </a:prstGeom>
        </p:spPr>
      </p:pic>
      <p:pic>
        <p:nvPicPr>
          <p:cNvPr id="5" name="q2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13940" r="6767" b="8081"/>
          <a:stretch>
            <a:fillRect/>
          </a:stretch>
        </p:blipFill>
        <p:spPr>
          <a:xfrm>
            <a:off x="4312920" y="793115"/>
            <a:ext cx="2535555" cy="2386965"/>
          </a:xfrm>
          <a:prstGeom prst="rect">
            <a:avLst/>
          </a:prstGeom>
        </p:spPr>
      </p:pic>
      <p:pic>
        <p:nvPicPr>
          <p:cNvPr id="6" name="q3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3" r="21307" b="11174"/>
          <a:stretch>
            <a:fillRect/>
          </a:stretch>
        </p:blipFill>
        <p:spPr>
          <a:xfrm>
            <a:off x="8046085" y="817245"/>
            <a:ext cx="2482215" cy="2536825"/>
          </a:xfrm>
          <a:prstGeom prst="rect">
            <a:avLst/>
          </a:prstGeom>
        </p:spPr>
      </p:pic>
      <p:pic>
        <p:nvPicPr>
          <p:cNvPr id="7" name="q4">
            <a:hlinkClick r:id="rId10" action="ppaction://hlinksldjump"/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200" b="968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728" t="2546" r="13090" b="4509"/>
          <a:stretch>
            <a:fillRect/>
          </a:stretch>
        </p:blipFill>
        <p:spPr>
          <a:xfrm>
            <a:off x="1747520" y="3626485"/>
            <a:ext cx="2322830" cy="2301875"/>
          </a:xfrm>
          <a:prstGeom prst="rect">
            <a:avLst/>
          </a:prstGeom>
        </p:spPr>
      </p:pic>
      <p:pic>
        <p:nvPicPr>
          <p:cNvPr id="8" name="q5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900" y="3575734"/>
            <a:ext cx="2706370" cy="270637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1530985" y="1224280"/>
            <a:ext cx="1911350" cy="1539875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98030" y="4347844"/>
            <a:ext cx="1896110" cy="154876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208500" y="4454988"/>
            <a:ext cx="1694613" cy="121048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425815" y="1613535"/>
            <a:ext cx="2335530" cy="128143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846864" y="1207074"/>
            <a:ext cx="1877785" cy="1084119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644015" y="1395730"/>
            <a:ext cx="168529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 dirty="0"/>
              <a:t>Bạn nhận được một phần quà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98030" y="4858067"/>
            <a:ext cx="202057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000" dirty="0"/>
              <a:t>Bạn nhận được 1 phần quà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361319" y="4645564"/>
            <a:ext cx="1388919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/>
              <a:t>Tràng vỗ tay!!!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611870" y="1901190"/>
            <a:ext cx="234188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000"/>
              <a:t>Bạn nhận được một phần quà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180067" y="1375139"/>
            <a:ext cx="1211378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/>
              <a:t>Bạn nhận được 1 điểm tốt</a:t>
            </a:r>
          </a:p>
          <a:p>
            <a:endParaRPr lang="vi-VN" altLang="en-US"/>
          </a:p>
        </p:txBody>
      </p:sp>
      <p:sp>
        <p:nvSpPr>
          <p:cNvPr id="3" name="Notched Right Arrow 2">
            <a:hlinkClick r:id="rId15" action="ppaction://hlinksldjump"/>
          </p:cNvPr>
          <p:cNvSpPr/>
          <p:nvPr/>
        </p:nvSpPr>
        <p:spPr>
          <a:xfrm>
            <a:off x="10856595" y="6322695"/>
            <a:ext cx="865505" cy="379095"/>
          </a:xfrm>
          <a:prstGeom prst="notched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0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6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188720" y="304800"/>
            <a:ext cx="6659880" cy="1447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316990" y="524180"/>
            <a:ext cx="65316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3200" u="sng" dirty="0">
                <a:latin typeface="Times New Roman" panose="02020503050405090304" pitchFamily="18" charset="0"/>
                <a:cs typeface="Times New Roman" panose="02020503050405090304" pitchFamily="18" charset="0"/>
              </a:rPr>
              <a:t>Câu hỏi:</a:t>
            </a:r>
            <a:r>
              <a:rPr lang="vi-VN" altLang="en-US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vi-VN" altLang="en-US" sz="28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?</a:t>
            </a:r>
            <a:endParaRPr lang="vi-VN" altLang="en-US" sz="320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95487" y="2358818"/>
            <a:ext cx="5174615" cy="5835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A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5257800"/>
            <a:ext cx="5173980" cy="5835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D:</a:t>
            </a:r>
            <a:endParaRPr lang="vi-VN" altLang="en-US" sz="320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4235450"/>
            <a:ext cx="5175250" cy="5835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C:</a:t>
            </a:r>
            <a:endParaRPr lang="vi-VN" altLang="en-US" sz="320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79930" y="3363474"/>
            <a:ext cx="5190172" cy="60120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503050405090304" pitchFamily="18" charset="0"/>
                <a:cs typeface="Times New Roman" panose="02020503050405090304" pitchFamily="18" charset="0"/>
              </a:rPr>
              <a:t>B:</a:t>
            </a:r>
            <a:endParaRPr lang="vi-VN" altLang="en-US" sz="3200" dirty="0"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9" name="q1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50" b="90000" l="10000" r="942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57" t="7930" r="3850" b="11894"/>
          <a:stretch>
            <a:fillRect/>
          </a:stretch>
        </p:blipFill>
        <p:spPr>
          <a:xfrm>
            <a:off x="9545955" y="4602308"/>
            <a:ext cx="1222549" cy="1126602"/>
          </a:xfrm>
          <a:prstGeom prst="rect">
            <a:avLst/>
          </a:prstGeom>
        </p:spPr>
      </p:pic>
      <p:pic>
        <p:nvPicPr>
          <p:cNvPr id="1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764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764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858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768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7155815" y="2330450"/>
            <a:ext cx="2762250" cy="1976120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637145" y="2780665"/>
            <a:ext cx="175260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503050405090304" pitchFamily="18" charset="0"/>
                <a:cs typeface="Times New Roman" panose="02020503050405090304" pitchFamily="18" charset="0"/>
              </a:rPr>
              <a:t>CH</a:t>
            </a:r>
            <a:r>
              <a:rPr lang="vi-VN" altLang="en-US" sz="3200">
                <a:latin typeface="Times New Roman" panose="02020503050405090304" pitchFamily="18" charset="0"/>
                <a:cs typeface="Times New Roman" panose="02020503050405090304" pitchFamily="18" charset="0"/>
              </a:rPr>
              <a:t>ÚC</a:t>
            </a:r>
            <a:r>
              <a:rPr lang="en-US" sz="3200">
                <a:latin typeface="Times New Roman" panose="02020503050405090304" pitchFamily="18" charset="0"/>
                <a:cs typeface="Times New Roman" panose="02020503050405090304" pitchFamily="18" charset="0"/>
              </a:rPr>
              <a:t>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86345" y="4001362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30927" y="4928175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489364" y="2979067"/>
            <a:ext cx="1233055" cy="1256068"/>
          </a:xfrm>
          <a:prstGeom prst="rect">
            <a:avLst/>
          </a:prstGeom>
        </p:spPr>
      </p:pic>
      <p:grpSp>
        <p:nvGrpSpPr>
          <p:cNvPr id="21" name="times up"/>
          <p:cNvGrpSpPr/>
          <p:nvPr/>
        </p:nvGrpSpPr>
        <p:grpSpPr>
          <a:xfrm>
            <a:off x="9474740" y="1775963"/>
            <a:ext cx="1205624" cy="362438"/>
            <a:chOff x="4284637" y="-304827"/>
            <a:chExt cx="2669678" cy="697560"/>
          </a:xfrm>
        </p:grpSpPr>
        <p:sp>
          <p:nvSpPr>
            <p:cNvPr id="22" name="Rounded Rectangle 21"/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Hết</a:t>
              </a:r>
              <a:r>
                <a: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 </a:t>
              </a: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Giờ</a:t>
              </a:r>
              <a:endPara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9720580" y="24130"/>
            <a:ext cx="710565" cy="30543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9587" y="328734"/>
            <a:ext cx="1370670" cy="1366322"/>
          </a:xfrm>
          <a:prstGeom prst="rect">
            <a:avLst/>
          </a:prstGeom>
        </p:spPr>
      </p:pic>
      <p:grpSp>
        <p:nvGrpSpPr>
          <p:cNvPr id="26" name="Clock hand spin"/>
          <p:cNvGrpSpPr/>
          <p:nvPr/>
        </p:nvGrpSpPr>
        <p:grpSpPr>
          <a:xfrm rot="1786145">
            <a:off x="9812072" y="906104"/>
            <a:ext cx="525701" cy="509437"/>
            <a:chOff x="840573" y="2379277"/>
            <a:chExt cx="3829048" cy="3849975"/>
          </a:xfrm>
        </p:grpSpPr>
        <p:sp>
          <p:nvSpPr>
            <p:cNvPr id="27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hour hand"/>
            <p:cNvSpPr/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0232357" y="951467"/>
            <a:ext cx="281032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979770" y="1205114"/>
            <a:ext cx="341087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634045" y="989037"/>
            <a:ext cx="3084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9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917943" y="705246"/>
            <a:ext cx="371406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12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2C459DF-9912-6EAC-A493-83CECA83D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80345"/>
              </p:ext>
            </p:extLst>
          </p:nvPr>
        </p:nvGraphicFramePr>
        <p:xfrm>
          <a:off x="3164316" y="2396427"/>
          <a:ext cx="1632971" cy="43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4763" imgH="228965" progId="Equation.DSMT4">
                  <p:embed/>
                </p:oleObj>
              </mc:Choice>
              <mc:Fallback>
                <p:oleObj name="Equation" r:id="rId15" imgW="864763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4316" y="2396427"/>
                        <a:ext cx="1632971" cy="43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55A2717-E479-3ACC-04EC-810A25177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28231"/>
              </p:ext>
            </p:extLst>
          </p:nvPr>
        </p:nvGraphicFramePr>
        <p:xfrm>
          <a:off x="3662408" y="3273692"/>
          <a:ext cx="856583" cy="73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6083" imgH="391223" progId="Equation.DSMT4">
                  <p:embed/>
                </p:oleObj>
              </mc:Choice>
              <mc:Fallback>
                <p:oleObj name="Equation" r:id="rId17" imgW="456083" imgH="391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62408" y="3273692"/>
                        <a:ext cx="856583" cy="73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5FBA599-CEA6-F2A6-4D28-F95192DA1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90526"/>
              </p:ext>
            </p:extLst>
          </p:nvPr>
        </p:nvGraphicFramePr>
        <p:xfrm>
          <a:off x="4313630" y="4130017"/>
          <a:ext cx="1015849" cy="73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4125" imgH="419708" progId="Equation.DSMT4">
                  <p:embed/>
                </p:oleObj>
              </mc:Choice>
              <mc:Fallback>
                <p:oleObj name="Equation" r:id="rId19" imgW="684125" imgH="419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13630" y="4130017"/>
                        <a:ext cx="1015849" cy="73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BFB2A10-F022-8EC4-2621-C1779D6E8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29526"/>
              </p:ext>
            </p:extLst>
          </p:nvPr>
        </p:nvGraphicFramePr>
        <p:xfrm>
          <a:off x="3960186" y="5176588"/>
          <a:ext cx="1015849" cy="78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1554" imgH="419708" progId="Equation.DSMT4">
                  <p:embed/>
                </p:oleObj>
              </mc:Choice>
              <mc:Fallback>
                <p:oleObj name="Equation" r:id="rId21" imgW="541554" imgH="419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60186" y="5176588"/>
                        <a:ext cx="1015849" cy="78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085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815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5" dur="815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0" dur="1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bldLvl="0" animBg="1"/>
      <p:bldP spid="7" grpId="0" bldLvl="0" animBg="1"/>
      <p:bldP spid="8" grpId="0" bldLvl="0" animBg="1"/>
      <p:bldP spid="16" grpId="0" bldLvl="0" animBg="1"/>
      <p:bldP spid="16" grpId="1" bldLvl="0" animBg="1"/>
      <p:bldP spid="17" grpId="0"/>
      <p:bldP spid="1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01675" y="304800"/>
            <a:ext cx="8595995" cy="14478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655" y="381000"/>
            <a:ext cx="82061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3200" u="sng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âu hỏi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ả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ườ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với x = 3 (m); y = 1 (m)</a:t>
            </a:r>
            <a:endParaRPr lang="vi-VN" alt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1" y="4380230"/>
            <a:ext cx="3979748" cy="5835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: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6 m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1" y="5257800"/>
            <a:ext cx="3979748" cy="5835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D:      30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 </a:t>
            </a:r>
            <a:endParaRPr lang="vi-VN" alt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1" y="2211070"/>
            <a:ext cx="3979748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 m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4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200" y="3404235"/>
            <a:ext cx="3979748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      205 m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200" dirty="0">
              <a:solidFill>
                <a:prstClr val="black"/>
              </a:solidFill>
              <a:latin typeface="Times New Roman" panose="02020503050405090304" pitchFamily="18" charset="0"/>
              <a:cs typeface="Times New Roman" panose="02020503050405090304" pitchFamily="18" charset="0"/>
            </a:endParaRPr>
          </a:p>
        </p:txBody>
      </p:sp>
      <p:pic>
        <p:nvPicPr>
          <p:cNvPr id="10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764981" y="117763"/>
            <a:ext cx="609600" cy="609600"/>
          </a:xfrm>
          <a:prstGeom prst="rect">
            <a:avLst/>
          </a:prstGeom>
        </p:spPr>
      </p:pic>
      <p:pic>
        <p:nvPicPr>
          <p:cNvPr id="1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764981" y="1321087"/>
            <a:ext cx="609600" cy="609600"/>
          </a:xfrm>
          <a:prstGeom prst="rect">
            <a:avLst/>
          </a:prstGeom>
        </p:spPr>
      </p:pic>
      <p:pic>
        <p:nvPicPr>
          <p:cNvPr id="1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858054" y="3696562"/>
            <a:ext cx="609600" cy="609600"/>
          </a:xfrm>
          <a:prstGeom prst="rect">
            <a:avLst/>
          </a:prstGeom>
        </p:spPr>
      </p:pic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768330" y="2345801"/>
            <a:ext cx="609600" cy="609600"/>
          </a:xfrm>
          <a:prstGeom prst="rect">
            <a:avLst/>
          </a:prstGeom>
        </p:spPr>
      </p:pic>
      <p:sp>
        <p:nvSpPr>
          <p:cNvPr id="16" name="Cloud 15"/>
          <p:cNvSpPr/>
          <p:nvPr/>
        </p:nvSpPr>
        <p:spPr>
          <a:xfrm>
            <a:off x="7192645" y="3040380"/>
            <a:ext cx="2243455" cy="1558290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56500" y="3404235"/>
            <a:ext cx="17411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anose="02020503050405090304" pitchFamily="18" charset="0"/>
                <a:cs typeface="Times New Roman" panose="02020503050405090304" pitchFamily="18" charset="0"/>
              </a:rPr>
              <a:t>CHÚC MỪNG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637569" y="1854162"/>
            <a:ext cx="1233055" cy="12560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30927" y="4928175"/>
            <a:ext cx="1233055" cy="12560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" b="97600" l="10000" r="90000">
                        <a14:foregroundMark x1="30444" y1="55600" x2="51778" y2="37400"/>
                        <a14:foregroundMark x1="46000" y1="51000" x2="49333" y2="38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171" t="430" r="22525"/>
          <a:stretch>
            <a:fillRect/>
          </a:stretch>
        </p:blipFill>
        <p:spPr>
          <a:xfrm>
            <a:off x="1530927" y="3068528"/>
            <a:ext cx="1233055" cy="1256068"/>
          </a:xfrm>
          <a:prstGeom prst="rect">
            <a:avLst/>
          </a:prstGeom>
        </p:spPr>
      </p:pic>
      <p:pic>
        <p:nvPicPr>
          <p:cNvPr id="21" name="q3">
            <a:hlinkClick r:id="rId11" action="ppaction://hlinksldjump"/>
          </p:cNvPr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8" t="1333" r="21307" b="11174"/>
          <a:stretch>
            <a:fillRect/>
          </a:stretch>
        </p:blipFill>
        <p:spPr>
          <a:xfrm>
            <a:off x="-61925" y="5474622"/>
            <a:ext cx="1238580" cy="1265892"/>
          </a:xfrm>
          <a:prstGeom prst="rect">
            <a:avLst/>
          </a:prstGeom>
        </p:spPr>
      </p:pic>
      <p:grpSp>
        <p:nvGrpSpPr>
          <p:cNvPr id="22" name="times up"/>
          <p:cNvGrpSpPr/>
          <p:nvPr/>
        </p:nvGrpSpPr>
        <p:grpSpPr>
          <a:xfrm>
            <a:off x="9382483" y="1783021"/>
            <a:ext cx="1205624" cy="362438"/>
            <a:chOff x="4284637" y="-304827"/>
            <a:chExt cx="2669678" cy="697560"/>
          </a:xfrm>
        </p:grpSpPr>
        <p:sp>
          <p:nvSpPr>
            <p:cNvPr id="23" name="Rounded Rectangle 22"/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Hết</a:t>
              </a:r>
              <a:r>
                <a: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 </a:t>
              </a:r>
              <a:r>
                <a:rPr kumimoji="0" lang="en-GB" sz="14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90204" pitchFamily="34" charset="0"/>
                  <a:ea typeface="+mn-ea"/>
                  <a:cs typeface="Arial" panose="020B0604020202090204" pitchFamily="34" charset="0"/>
                </a:rPr>
                <a:t>Giờ</a:t>
              </a:r>
              <a:endPara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90204" pitchFamily="34" charset="0"/>
                <a:ea typeface="+mn-ea"/>
                <a:cs typeface="Arial" panose="020B0604020202090204" pitchFamily="34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9605010" y="117475"/>
            <a:ext cx="815975" cy="43053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FFC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RT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7330" y="335792"/>
            <a:ext cx="1370670" cy="1366322"/>
          </a:xfrm>
          <a:prstGeom prst="rect">
            <a:avLst/>
          </a:prstGeom>
        </p:spPr>
      </p:pic>
      <p:grpSp>
        <p:nvGrpSpPr>
          <p:cNvPr id="27" name="Clock hand spin"/>
          <p:cNvGrpSpPr/>
          <p:nvPr/>
        </p:nvGrpSpPr>
        <p:grpSpPr>
          <a:xfrm rot="1786145">
            <a:off x="9719815" y="913162"/>
            <a:ext cx="525701" cy="509437"/>
            <a:chOff x="840573" y="2379277"/>
            <a:chExt cx="3829048" cy="3849975"/>
          </a:xfrm>
        </p:grpSpPr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hour hand"/>
            <p:cNvSpPr/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140100" y="958525"/>
            <a:ext cx="281032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887513" y="1212172"/>
            <a:ext cx="341087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41788" y="996095"/>
            <a:ext cx="308455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9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825686" y="712304"/>
            <a:ext cx="371406" cy="245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000" b="1" i="0" u="none" strike="noStrike" kern="0" cap="none" spc="0" normalizeH="0" baseline="0" noProof="0" dirty="0">
                <a:ln>
                  <a:noFill/>
                </a:ln>
                <a:solidFill>
                  <a:srgbClr val="99B2C8"/>
                </a:solidFill>
                <a:effectLst/>
                <a:uLnTx/>
                <a:uFillTx/>
              </a:rPr>
              <a:t>12</a:t>
            </a:r>
          </a:p>
        </p:txBody>
      </p:sp>
      <p:pic>
        <p:nvPicPr>
          <p:cNvPr id="14" name="Picture 13" descr="Các dạng toán thực tế lớp 8 có đáp án (ảnh 9)">
            <a:extLst>
              <a:ext uri="{FF2B5EF4-FFF2-40B4-BE49-F238E27FC236}">
                <a16:creationId xmlns:a16="http://schemas.microsoft.com/office/drawing/2014/main" id="{8AE317EA-F014-DA99-B93C-F415BCB0C57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1" y="4396369"/>
            <a:ext cx="4360796" cy="18425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158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815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1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bldLvl="0" animBg="1"/>
      <p:bldP spid="7" grpId="0" bldLvl="0" animBg="1"/>
      <p:bldP spid="8" grpId="0" bldLvl="0" animBg="1"/>
      <p:bldP spid="16" grpId="0" bldLvl="0" animBg="1"/>
      <p:bldP spid="16" grpId="1" bldLvl="0" animBg="1"/>
      <p:bldP spid="17" grpId="0"/>
      <p:bldP spid="17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4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5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6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7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8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9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FEF6662-DEBC-4D77-9D20-1D10C4CD1F54}">
  <we:reference id="wa104187975" version="1.0.0.1" store="en-US" storeType="OMEX"/>
  <we:alternateReferences>
    <we:reference id="WA104187975" version="1.0.0.1" store="WA104187975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5</TotalTime>
  <Words>1442</Words>
  <Application>Microsoft Office PowerPoint</Application>
  <PresentationFormat>Widescreen</PresentationFormat>
  <Paragraphs>240</Paragraphs>
  <Slides>31</Slides>
  <Notes>18</Notes>
  <HiddenSlides>0</HiddenSlides>
  <MMClips>2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52" baseType="lpstr">
      <vt:lpstr>宋体</vt:lpstr>
      <vt:lpstr>Agency FB</vt:lpstr>
      <vt:lpstr>Arial</vt:lpstr>
      <vt:lpstr>Calibri</vt:lpstr>
      <vt:lpstr>Calibri Light</vt:lpstr>
      <vt:lpstr>Cambria Math</vt:lpstr>
      <vt:lpstr>Palatino Linotype</vt:lpstr>
      <vt:lpstr>Tahoma</vt:lpstr>
      <vt:lpstr>Times New Roman</vt:lpstr>
      <vt:lpstr>思源黑体 Heavy</vt:lpstr>
      <vt:lpstr>Office Theme</vt:lpstr>
      <vt:lpstr>1_Office Theme</vt:lpstr>
      <vt:lpstr>Custom Design</vt:lpstr>
      <vt:lpstr>1_Custom Design</vt:lpstr>
      <vt:lpstr>2_Custom Design</vt:lpstr>
      <vt:lpstr>3_Custom Design</vt:lpstr>
      <vt:lpstr>4_Custom Design</vt:lpstr>
      <vt:lpstr>5_Custom Design</vt:lpstr>
      <vt:lpstr>6_Custom Design</vt:lpstr>
      <vt:lpstr>7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THANHPC</dc:creator>
  <cp:lastModifiedBy>Administrator</cp:lastModifiedBy>
  <cp:revision>46</cp:revision>
  <dcterms:created xsi:type="dcterms:W3CDTF">2022-12-19T08:42:27Z</dcterms:created>
  <dcterms:modified xsi:type="dcterms:W3CDTF">2024-12-23T02:46:32Z</dcterms:modified>
</cp:coreProperties>
</file>